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2584" w:rsidRPr="001D2584" w:rsidRDefault="00380608" w:rsidP="001D2584">
      <w:pPr>
        <w:jc w:val="center"/>
        <w:rPr>
          <w:b/>
        </w:rPr>
      </w:pPr>
      <w:bookmarkStart w:id="0" w:name="_GoBack"/>
      <w:bookmarkEnd w:id="0"/>
      <w:r w:rsidRPr="001D2584">
        <w:rPr>
          <w:b/>
        </w:rPr>
        <w:t>Chemistry 20</w:t>
      </w:r>
      <w:r w:rsidR="001D2584" w:rsidRPr="001D2584">
        <w:rPr>
          <w:b/>
        </w:rPr>
        <w:t xml:space="preserve"> – Lesson </w:t>
      </w:r>
      <w:r w:rsidR="00DF2560">
        <w:rPr>
          <w:b/>
        </w:rPr>
        <w:t>30</w:t>
      </w:r>
    </w:p>
    <w:p w:rsidR="00401498" w:rsidRPr="001D2584" w:rsidRDefault="00DF2560" w:rsidP="001D2584">
      <w:pPr>
        <w:jc w:val="center"/>
        <w:rPr>
          <w:b/>
        </w:rPr>
      </w:pPr>
      <w:r>
        <w:rPr>
          <w:b/>
        </w:rPr>
        <w:t>Gas Law Theory</w:t>
      </w:r>
    </w:p>
    <w:p w:rsidR="001D2584" w:rsidRPr="00761B86" w:rsidRDefault="00761B86" w:rsidP="00761B86">
      <w:pPr>
        <w:widowControl w:val="0"/>
        <w:jc w:val="right"/>
        <w:rPr>
          <w:b/>
          <w:snapToGrid w:val="0"/>
          <w:sz w:val="28"/>
          <w:szCs w:val="28"/>
          <w:lang w:eastAsia="en-US"/>
        </w:rPr>
      </w:pPr>
      <w:r w:rsidRPr="00761B86">
        <w:rPr>
          <w:b/>
          <w:snapToGrid w:val="0"/>
          <w:sz w:val="28"/>
          <w:szCs w:val="28"/>
          <w:lang w:eastAsia="en-US"/>
        </w:rPr>
        <w:t>/</w:t>
      </w:r>
      <w:r w:rsidR="006B12E0">
        <w:rPr>
          <w:b/>
          <w:snapToGrid w:val="0"/>
          <w:sz w:val="28"/>
          <w:szCs w:val="28"/>
          <w:lang w:eastAsia="en-US"/>
        </w:rPr>
        <w:t>58</w:t>
      </w:r>
    </w:p>
    <w:p w:rsidR="00DF2560" w:rsidRPr="00266B59" w:rsidRDefault="00DF2560" w:rsidP="00DF2560">
      <w:pPr>
        <w:ind w:left="432" w:hanging="432"/>
      </w:pPr>
      <w:r w:rsidRPr="00266B59">
        <w:t>1.</w:t>
      </w:r>
      <w:r w:rsidRPr="00266B59">
        <w:tab/>
        <w:t>What is the kinetic molecular theory?</w:t>
      </w:r>
    </w:p>
    <w:p w:rsidR="00DF2560" w:rsidRDefault="00DF2560" w:rsidP="00DF2560">
      <w:pPr>
        <w:ind w:left="432" w:hanging="432"/>
      </w:pPr>
    </w:p>
    <w:p w:rsidR="009B5242" w:rsidRDefault="009B5242" w:rsidP="009B5242">
      <w:pPr>
        <w:widowControl w:val="0"/>
        <w:ind w:left="576" w:hanging="576"/>
        <w:rPr>
          <w:snapToGrid w:val="0"/>
        </w:rPr>
      </w:pPr>
      <w:r>
        <w:rPr>
          <w:snapToGrid w:val="0"/>
        </w:rPr>
        <w:t>/2</w:t>
      </w:r>
      <w:r>
        <w:rPr>
          <w:snapToGrid w:val="0"/>
        </w:rPr>
        <w:tab/>
      </w:r>
      <w:r w:rsidR="00943791">
        <w:rPr>
          <w:b/>
          <w:snapToGrid w:val="0"/>
        </w:rPr>
        <w:t>The kinetic molecular theory states that all matter is composed of atoms, ions or molecules that are in continual motion</w:t>
      </w:r>
      <w:r w:rsidRPr="0010663A">
        <w:rPr>
          <w:b/>
          <w:snapToGrid w:val="0"/>
        </w:rPr>
        <w:t>.</w:t>
      </w:r>
    </w:p>
    <w:p w:rsidR="00DF2560" w:rsidRPr="00266B59" w:rsidRDefault="00DF2560" w:rsidP="00DF2560">
      <w:pPr>
        <w:ind w:left="432" w:hanging="432"/>
      </w:pPr>
    </w:p>
    <w:p w:rsidR="00DF2560" w:rsidRPr="00266B59" w:rsidRDefault="00DF2560" w:rsidP="00DF2560">
      <w:pPr>
        <w:ind w:left="432" w:hanging="432"/>
      </w:pPr>
      <w:r w:rsidRPr="00266B59">
        <w:t>2.</w:t>
      </w:r>
      <w:r w:rsidRPr="00266B59">
        <w:tab/>
      </w:r>
      <w:r>
        <w:t>Name and describe</w:t>
      </w:r>
      <w:r w:rsidRPr="00266B59">
        <w:t xml:space="preserve"> the three types of motion foun</w:t>
      </w:r>
      <w:r>
        <w:t>d in matter at the atomic level.</w:t>
      </w:r>
    </w:p>
    <w:p w:rsidR="00DF2560" w:rsidRPr="00266B59" w:rsidRDefault="00DF2560" w:rsidP="00DF2560">
      <w:pPr>
        <w:ind w:left="432" w:hanging="432"/>
      </w:pPr>
    </w:p>
    <w:p w:rsidR="00943791" w:rsidRDefault="00943791" w:rsidP="00943791">
      <w:pPr>
        <w:widowControl w:val="0"/>
        <w:ind w:left="576" w:hanging="576"/>
        <w:rPr>
          <w:b/>
          <w:snapToGrid w:val="0"/>
        </w:rPr>
      </w:pPr>
      <w:r>
        <w:rPr>
          <w:snapToGrid w:val="0"/>
        </w:rPr>
        <w:t>/</w:t>
      </w:r>
      <w:r w:rsidR="00C96322">
        <w:rPr>
          <w:snapToGrid w:val="0"/>
        </w:rPr>
        <w:t>3</w:t>
      </w:r>
      <w:r>
        <w:rPr>
          <w:snapToGrid w:val="0"/>
        </w:rPr>
        <w:tab/>
      </w:r>
      <w:r>
        <w:rPr>
          <w:b/>
          <w:snapToGrid w:val="0"/>
        </w:rPr>
        <w:t>Translation – particles move through space in a straight line</w:t>
      </w:r>
    </w:p>
    <w:p w:rsidR="00943791" w:rsidRDefault="00943791" w:rsidP="00943791">
      <w:pPr>
        <w:widowControl w:val="0"/>
        <w:ind w:left="576"/>
        <w:rPr>
          <w:snapToGrid w:val="0"/>
        </w:rPr>
      </w:pPr>
      <w:r>
        <w:rPr>
          <w:b/>
          <w:snapToGrid w:val="0"/>
        </w:rPr>
        <w:t>Rotation – particles are turning or spinning over top of one another</w:t>
      </w:r>
    </w:p>
    <w:p w:rsidR="00DF2560" w:rsidRPr="00266B59" w:rsidRDefault="00943791" w:rsidP="00943791">
      <w:pPr>
        <w:ind w:left="432" w:firstLine="144"/>
      </w:pPr>
      <w:r>
        <w:rPr>
          <w:b/>
          <w:snapToGrid w:val="0"/>
        </w:rPr>
        <w:t xml:space="preserve">Vibration – particles </w:t>
      </w:r>
      <w:r w:rsidR="00C96322">
        <w:rPr>
          <w:b/>
          <w:snapToGrid w:val="0"/>
        </w:rPr>
        <w:t>are vibrating or oscillating in one spot</w:t>
      </w:r>
    </w:p>
    <w:p w:rsidR="00C96322" w:rsidRDefault="00C96322" w:rsidP="00DF2560">
      <w:pPr>
        <w:ind w:left="432" w:hanging="432"/>
      </w:pPr>
    </w:p>
    <w:p w:rsidR="00DF2560" w:rsidRPr="00266B59" w:rsidRDefault="00DF2560" w:rsidP="00DF2560">
      <w:pPr>
        <w:ind w:left="432" w:hanging="432"/>
      </w:pPr>
      <w:r w:rsidRPr="00266B59">
        <w:t>3.</w:t>
      </w:r>
      <w:r w:rsidRPr="00266B59">
        <w:tab/>
        <w:t>What type of molecular motion predominates in:</w:t>
      </w:r>
    </w:p>
    <w:p w:rsidR="00DF2560" w:rsidRPr="00266B59" w:rsidRDefault="00DF2560" w:rsidP="00DF2560">
      <w:pPr>
        <w:ind w:left="864" w:hanging="432"/>
      </w:pPr>
      <w:r>
        <w:t>a</w:t>
      </w:r>
      <w:r w:rsidRPr="00266B59">
        <w:t>.</w:t>
      </w:r>
      <w:r w:rsidRPr="00266B59">
        <w:tab/>
        <w:t>a solid</w:t>
      </w:r>
      <w:r w:rsidR="00C96322">
        <w:tab/>
      </w:r>
      <w:r w:rsidR="00AE5369" w:rsidRPr="00AE5369">
        <w:rPr>
          <w:b/>
        </w:rPr>
        <w:t>vibration</w:t>
      </w:r>
    </w:p>
    <w:p w:rsidR="00DF2560" w:rsidRPr="00C96322" w:rsidRDefault="00C96322" w:rsidP="00C96322">
      <w:pPr>
        <w:rPr>
          <w:lang w:val="en-US"/>
        </w:rPr>
      </w:pPr>
      <w:r>
        <w:rPr>
          <w:lang w:val="en-US"/>
        </w:rPr>
        <w:t>/3</w:t>
      </w:r>
    </w:p>
    <w:p w:rsidR="00DF2560" w:rsidRDefault="00DF2560" w:rsidP="00DF2560">
      <w:pPr>
        <w:ind w:left="864" w:hanging="432"/>
      </w:pPr>
      <w:r>
        <w:t>b.</w:t>
      </w:r>
      <w:r>
        <w:tab/>
        <w:t>a liquid</w:t>
      </w:r>
      <w:r w:rsidR="00AE5369">
        <w:tab/>
      </w:r>
      <w:r w:rsidR="00AE5369" w:rsidRPr="00AE5369">
        <w:rPr>
          <w:b/>
        </w:rPr>
        <w:t>rotation</w:t>
      </w:r>
    </w:p>
    <w:p w:rsidR="00DF2560" w:rsidRDefault="00DF2560" w:rsidP="00DF2560">
      <w:pPr>
        <w:ind w:left="864" w:hanging="432"/>
      </w:pPr>
    </w:p>
    <w:p w:rsidR="00DF2560" w:rsidRPr="00266B59" w:rsidRDefault="00DF2560" w:rsidP="00DF2560">
      <w:pPr>
        <w:ind w:left="864" w:hanging="432"/>
      </w:pPr>
      <w:r>
        <w:t>c</w:t>
      </w:r>
      <w:r w:rsidRPr="00266B59">
        <w:t>.</w:t>
      </w:r>
      <w:r w:rsidRPr="00266B59">
        <w:tab/>
        <w:t>a gas</w:t>
      </w:r>
      <w:r w:rsidR="00AE5369">
        <w:tab/>
      </w:r>
      <w:r w:rsidR="00AE5369">
        <w:tab/>
      </w:r>
      <w:r w:rsidR="00AE5369" w:rsidRPr="00AE5369">
        <w:rPr>
          <w:b/>
        </w:rPr>
        <w:t>translation</w:t>
      </w:r>
    </w:p>
    <w:p w:rsidR="00DF2560" w:rsidRPr="00266B59" w:rsidRDefault="00DF2560" w:rsidP="00DF2560">
      <w:pPr>
        <w:ind w:left="432" w:hanging="432"/>
      </w:pPr>
    </w:p>
    <w:p w:rsidR="00DF2560" w:rsidRPr="00266B59" w:rsidRDefault="00DF2560" w:rsidP="00DF2560">
      <w:pPr>
        <w:ind w:left="432" w:hanging="432"/>
      </w:pPr>
      <w:r w:rsidRPr="00266B59">
        <w:t>4.</w:t>
      </w:r>
      <w:r w:rsidRPr="00266B59">
        <w:tab/>
        <w:t>List and describe three physical properties of gases.</w:t>
      </w:r>
    </w:p>
    <w:p w:rsidR="00DF2560" w:rsidRPr="00266B59" w:rsidRDefault="00DF2560" w:rsidP="00DF2560">
      <w:pPr>
        <w:ind w:left="432" w:hanging="432"/>
      </w:pPr>
    </w:p>
    <w:p w:rsidR="00DF2560" w:rsidRPr="00AE5369" w:rsidRDefault="00AE5369" w:rsidP="00DF2560">
      <w:pPr>
        <w:ind w:left="432" w:hanging="432"/>
        <w:rPr>
          <w:b/>
        </w:rPr>
      </w:pPr>
      <w:r>
        <w:tab/>
      </w:r>
      <w:r w:rsidRPr="00AE5369">
        <w:rPr>
          <w:b/>
        </w:rPr>
        <w:t>compressible – a gas can be squeezed into a smaller volume</w:t>
      </w:r>
    </w:p>
    <w:p w:rsidR="00AE5369" w:rsidRDefault="00AE5369" w:rsidP="00DF2560">
      <w:pPr>
        <w:ind w:left="432" w:hanging="432"/>
      </w:pPr>
    </w:p>
    <w:p w:rsidR="00AE5369" w:rsidRDefault="00AE5369" w:rsidP="00DF2560">
      <w:pPr>
        <w:ind w:left="432" w:hanging="432"/>
      </w:pPr>
      <w:r>
        <w:t>/3</w:t>
      </w:r>
      <w:r>
        <w:tab/>
      </w:r>
      <w:r w:rsidRPr="00AE5369">
        <w:rPr>
          <w:b/>
        </w:rPr>
        <w:t>no shape – gases will fill the container they are in</w:t>
      </w:r>
    </w:p>
    <w:p w:rsidR="00AE5369" w:rsidRDefault="00AE5369" w:rsidP="00DF2560">
      <w:pPr>
        <w:ind w:left="432" w:hanging="432"/>
      </w:pPr>
    </w:p>
    <w:p w:rsidR="00AE5369" w:rsidRPr="00AE5369" w:rsidRDefault="00AE5369" w:rsidP="00DF2560">
      <w:pPr>
        <w:ind w:left="432" w:hanging="432"/>
        <w:rPr>
          <w:b/>
        </w:rPr>
      </w:pPr>
      <w:r>
        <w:tab/>
      </w:r>
      <w:r w:rsidRPr="00AE5369">
        <w:rPr>
          <w:b/>
        </w:rPr>
        <w:t>diffusion – gases will move or flow into any free volume</w:t>
      </w:r>
    </w:p>
    <w:p w:rsidR="00DF2560" w:rsidRPr="00266B59" w:rsidRDefault="00DF2560" w:rsidP="00DF2560">
      <w:pPr>
        <w:ind w:left="432" w:hanging="432"/>
      </w:pPr>
    </w:p>
    <w:p w:rsidR="00DF2560" w:rsidRPr="00266B59" w:rsidRDefault="00DF2560" w:rsidP="00DF2560">
      <w:pPr>
        <w:ind w:left="432" w:hanging="432"/>
      </w:pPr>
      <w:r w:rsidRPr="00266B59">
        <w:t>5.</w:t>
      </w:r>
      <w:r w:rsidRPr="00266B59">
        <w:tab/>
        <w:t>Give an operational definition of a gas.</w:t>
      </w:r>
    </w:p>
    <w:p w:rsidR="00DF2560" w:rsidRDefault="00DF2560" w:rsidP="00DF2560">
      <w:pPr>
        <w:ind w:left="432" w:hanging="432"/>
      </w:pPr>
    </w:p>
    <w:p w:rsidR="00AE5369" w:rsidRDefault="00AE5369" w:rsidP="00DF2560">
      <w:pPr>
        <w:ind w:left="432" w:hanging="432"/>
      </w:pPr>
      <w:r>
        <w:t>/2</w:t>
      </w:r>
      <w:r>
        <w:tab/>
      </w:r>
      <w:r w:rsidRPr="00AE5369">
        <w:rPr>
          <w:b/>
        </w:rPr>
        <w:t>A gas is a substance that (a) fills and assumes the shape of its container, (b) is compressible, (c) diffuses easily</w:t>
      </w:r>
      <w:r w:rsidR="00CE32C3">
        <w:rPr>
          <w:b/>
        </w:rPr>
        <w:t>,</w:t>
      </w:r>
      <w:r w:rsidRPr="00AE5369">
        <w:rPr>
          <w:b/>
        </w:rPr>
        <w:t xml:space="preserve"> and </w:t>
      </w:r>
      <w:r w:rsidR="00CE32C3">
        <w:rPr>
          <w:b/>
        </w:rPr>
        <w:t xml:space="preserve">(d) </w:t>
      </w:r>
      <w:r w:rsidRPr="00AE5369">
        <w:rPr>
          <w:b/>
        </w:rPr>
        <w:t>mixes with other gases.</w:t>
      </w:r>
    </w:p>
    <w:p w:rsidR="00DF2560" w:rsidRDefault="00DF2560" w:rsidP="00DF2560">
      <w:pPr>
        <w:ind w:left="432" w:hanging="432"/>
      </w:pPr>
    </w:p>
    <w:p w:rsidR="00DF2560" w:rsidRPr="00266B59" w:rsidRDefault="00DF2560" w:rsidP="00DF2560">
      <w:pPr>
        <w:ind w:left="432" w:hanging="432"/>
      </w:pPr>
      <w:r w:rsidRPr="00266B59">
        <w:t>6.</w:t>
      </w:r>
      <w:r w:rsidRPr="00266B59">
        <w:tab/>
        <w:t>What is pressure and what are its two basic units?</w:t>
      </w:r>
    </w:p>
    <w:p w:rsidR="00DF2560" w:rsidRDefault="00DF2560" w:rsidP="00DF2560">
      <w:pPr>
        <w:ind w:left="432" w:hanging="432"/>
      </w:pPr>
    </w:p>
    <w:p w:rsidR="00E43358" w:rsidRPr="00E43358" w:rsidRDefault="00E43358" w:rsidP="00DF2560">
      <w:pPr>
        <w:ind w:left="432" w:hanging="432"/>
        <w:rPr>
          <w:b/>
        </w:rPr>
      </w:pPr>
      <w:r>
        <w:t>/2</w:t>
      </w:r>
      <w:r>
        <w:tab/>
      </w:r>
      <w:r w:rsidRPr="00E43358">
        <w:rPr>
          <w:b/>
        </w:rPr>
        <w:t>Pressure is the net effect of all of the gas particles colliding with a surface – it is the force per unit area.</w:t>
      </w:r>
    </w:p>
    <w:p w:rsidR="00E43358" w:rsidRPr="00E43358" w:rsidRDefault="00E43358" w:rsidP="00DF2560">
      <w:pPr>
        <w:ind w:left="432" w:hanging="432"/>
        <w:rPr>
          <w:b/>
        </w:rPr>
      </w:pPr>
    </w:p>
    <w:p w:rsidR="00E43358" w:rsidRPr="00E43358" w:rsidRDefault="00E43358" w:rsidP="00DF2560">
      <w:pPr>
        <w:ind w:left="432" w:hanging="432"/>
        <w:rPr>
          <w:b/>
        </w:rPr>
      </w:pPr>
      <w:r w:rsidRPr="00E43358">
        <w:rPr>
          <w:b/>
        </w:rPr>
        <w:tab/>
        <w:t xml:space="preserve">Units </w:t>
      </w:r>
      <w:r w:rsidR="009A06F6">
        <w:rPr>
          <w:b/>
        </w:rPr>
        <w:t>include</w:t>
      </w:r>
      <w:r w:rsidRPr="00E43358">
        <w:rPr>
          <w:b/>
        </w:rPr>
        <w:t xml:space="preserve"> kilopascals (</w:t>
      </w:r>
      <w:proofErr w:type="spellStart"/>
      <w:r w:rsidRPr="00E43358">
        <w:rPr>
          <w:b/>
        </w:rPr>
        <w:t>kPa</w:t>
      </w:r>
      <w:proofErr w:type="spellEnd"/>
      <w:r w:rsidRPr="00E43358">
        <w:rPr>
          <w:b/>
        </w:rPr>
        <w:t>) and atmospheres (</w:t>
      </w:r>
      <w:proofErr w:type="spellStart"/>
      <w:r w:rsidRPr="00E43358">
        <w:rPr>
          <w:b/>
        </w:rPr>
        <w:t>atm</w:t>
      </w:r>
      <w:proofErr w:type="spellEnd"/>
      <w:r w:rsidRPr="00E43358">
        <w:rPr>
          <w:b/>
        </w:rPr>
        <w:t>)</w:t>
      </w:r>
      <w:r w:rsidR="009A06F6">
        <w:rPr>
          <w:b/>
        </w:rPr>
        <w:t>.</w:t>
      </w:r>
    </w:p>
    <w:p w:rsidR="00E43358" w:rsidRDefault="00E43358" w:rsidP="00DF2560">
      <w:pPr>
        <w:ind w:left="432" w:hanging="432"/>
      </w:pPr>
    </w:p>
    <w:p w:rsidR="00DF2560" w:rsidRPr="00266B59" w:rsidRDefault="005D79A6" w:rsidP="00DF2560">
      <w:pPr>
        <w:ind w:left="432" w:hanging="432"/>
      </w:pPr>
      <w:r>
        <w:br w:type="page"/>
      </w:r>
      <w:r w:rsidR="00DF2560" w:rsidRPr="00266B59">
        <w:lastRenderedPageBreak/>
        <w:t>7.</w:t>
      </w:r>
      <w:r w:rsidR="00DF2560" w:rsidRPr="00266B59">
        <w:tab/>
        <w:t>What do STP and SATP stand for.</w:t>
      </w:r>
    </w:p>
    <w:p w:rsidR="00DF2560" w:rsidRDefault="00DF2560" w:rsidP="00DF2560">
      <w:pPr>
        <w:ind w:left="432" w:hanging="432"/>
      </w:pPr>
      <w:r w:rsidRPr="00266B59">
        <w:tab/>
      </w:r>
    </w:p>
    <w:p w:rsidR="00DF2560" w:rsidRDefault="00DF2560" w:rsidP="00DF2560">
      <w:pPr>
        <w:ind w:left="432"/>
      </w:pPr>
      <w:r w:rsidRPr="00266B59">
        <w:t>STP</w:t>
      </w:r>
      <w:r w:rsidR="00E43358">
        <w:tab/>
      </w:r>
      <w:r w:rsidR="00E43358" w:rsidRPr="00E43358">
        <w:rPr>
          <w:b/>
        </w:rPr>
        <w:t>standard temperature and pressure</w:t>
      </w:r>
    </w:p>
    <w:p w:rsidR="00DF2560" w:rsidRPr="00266B59" w:rsidRDefault="00E43358" w:rsidP="00E43358">
      <w:r>
        <w:t>/</w:t>
      </w:r>
      <w:r w:rsidR="009A06F6">
        <w:t>2</w:t>
      </w:r>
    </w:p>
    <w:p w:rsidR="00DF2560" w:rsidRPr="00266B59" w:rsidRDefault="00DF2560" w:rsidP="00DF2560">
      <w:pPr>
        <w:ind w:left="432" w:hanging="432"/>
      </w:pPr>
      <w:r w:rsidRPr="00266B59">
        <w:tab/>
        <w:t>SATP</w:t>
      </w:r>
      <w:r w:rsidR="00E43358">
        <w:tab/>
      </w:r>
      <w:r w:rsidR="00E43358" w:rsidRPr="00E43358">
        <w:rPr>
          <w:b/>
        </w:rPr>
        <w:t>standard ambient temperature and pressure</w:t>
      </w:r>
    </w:p>
    <w:p w:rsidR="00DF2560" w:rsidRDefault="00DF2560" w:rsidP="00DF2560">
      <w:pPr>
        <w:ind w:left="432" w:hanging="432"/>
      </w:pPr>
      <w:r w:rsidRPr="00266B59">
        <w:tab/>
      </w:r>
    </w:p>
    <w:p w:rsidR="00DF2560" w:rsidRDefault="00DF2560" w:rsidP="00DF2560">
      <w:pPr>
        <w:ind w:left="432"/>
      </w:pPr>
      <w:r w:rsidRPr="00266B59">
        <w:t xml:space="preserve">What </w:t>
      </w:r>
      <w:r>
        <w:t>are</w:t>
      </w:r>
      <w:r w:rsidRPr="00266B59">
        <w:t xml:space="preserve"> the pressure</w:t>
      </w:r>
      <w:r>
        <w:t>s</w:t>
      </w:r>
      <w:r w:rsidRPr="00266B59">
        <w:t xml:space="preserve"> and temperature</w:t>
      </w:r>
      <w:r>
        <w:t>s</w:t>
      </w:r>
      <w:r w:rsidRPr="00266B59">
        <w:t xml:space="preserve"> for:</w:t>
      </w:r>
    </w:p>
    <w:p w:rsidR="00DF2560" w:rsidRPr="00266B59" w:rsidRDefault="00DF2560" w:rsidP="00DF2560">
      <w:pPr>
        <w:ind w:left="432"/>
      </w:pPr>
    </w:p>
    <w:p w:rsidR="00DF2560" w:rsidRPr="00E43358" w:rsidRDefault="00DF2560" w:rsidP="00DF2560">
      <w:pPr>
        <w:ind w:left="432" w:hanging="432"/>
      </w:pPr>
      <w:r w:rsidRPr="00266B59">
        <w:tab/>
        <w:t>STP</w:t>
      </w:r>
      <w:r w:rsidR="00E43358">
        <w:tab/>
      </w:r>
      <w:r w:rsidR="00E43358" w:rsidRPr="00E43358">
        <w:rPr>
          <w:b/>
        </w:rPr>
        <w:t>T = 0</w:t>
      </w:r>
      <w:r w:rsidR="00E43358" w:rsidRPr="00E43358">
        <w:rPr>
          <w:b/>
          <w:vertAlign w:val="superscript"/>
        </w:rPr>
        <w:t>o</w:t>
      </w:r>
      <w:r w:rsidR="00E43358" w:rsidRPr="00E43358">
        <w:rPr>
          <w:b/>
        </w:rPr>
        <w:t>C or 273 K</w:t>
      </w:r>
      <w:r w:rsidR="00E43358" w:rsidRPr="00E43358">
        <w:rPr>
          <w:b/>
        </w:rPr>
        <w:tab/>
        <w:t xml:space="preserve">P = 101.3 </w:t>
      </w:r>
      <w:proofErr w:type="spellStart"/>
      <w:r w:rsidR="00E43358" w:rsidRPr="00E43358">
        <w:rPr>
          <w:b/>
        </w:rPr>
        <w:t>kPa</w:t>
      </w:r>
      <w:proofErr w:type="spellEnd"/>
    </w:p>
    <w:p w:rsidR="00DF2560" w:rsidRPr="00266B59" w:rsidRDefault="00DF2560" w:rsidP="00DF2560">
      <w:pPr>
        <w:ind w:left="432" w:hanging="432"/>
      </w:pPr>
    </w:p>
    <w:p w:rsidR="00DF2560" w:rsidRPr="00266B59" w:rsidRDefault="00DF2560" w:rsidP="00DF2560">
      <w:pPr>
        <w:ind w:left="432" w:hanging="432"/>
      </w:pPr>
      <w:r w:rsidRPr="00266B59">
        <w:tab/>
        <w:t>SATP</w:t>
      </w:r>
      <w:r w:rsidR="00E43358">
        <w:tab/>
      </w:r>
      <w:r w:rsidR="00E43358" w:rsidRPr="00E43358">
        <w:rPr>
          <w:b/>
        </w:rPr>
        <w:t xml:space="preserve">T = </w:t>
      </w:r>
      <w:r w:rsidR="00E43358">
        <w:rPr>
          <w:b/>
        </w:rPr>
        <w:t>25</w:t>
      </w:r>
      <w:r w:rsidR="00E43358" w:rsidRPr="00E43358">
        <w:rPr>
          <w:b/>
          <w:vertAlign w:val="superscript"/>
        </w:rPr>
        <w:t>o</w:t>
      </w:r>
      <w:r w:rsidR="00E43358" w:rsidRPr="00E43358">
        <w:rPr>
          <w:b/>
        </w:rPr>
        <w:t>C or 2</w:t>
      </w:r>
      <w:r w:rsidR="00E43358">
        <w:rPr>
          <w:b/>
        </w:rPr>
        <w:t>98</w:t>
      </w:r>
      <w:r w:rsidR="00E43358" w:rsidRPr="00E43358">
        <w:rPr>
          <w:b/>
        </w:rPr>
        <w:t xml:space="preserve"> K</w:t>
      </w:r>
      <w:r w:rsidR="00E43358" w:rsidRPr="00E43358">
        <w:rPr>
          <w:b/>
        </w:rPr>
        <w:tab/>
        <w:t>P = 10</w:t>
      </w:r>
      <w:r w:rsidR="00E43358">
        <w:rPr>
          <w:b/>
        </w:rPr>
        <w:t>0</w:t>
      </w:r>
      <w:r w:rsidR="00E43358" w:rsidRPr="00E43358">
        <w:rPr>
          <w:b/>
        </w:rPr>
        <w:t xml:space="preserve"> </w:t>
      </w:r>
      <w:proofErr w:type="spellStart"/>
      <w:r w:rsidR="00E43358" w:rsidRPr="00E43358">
        <w:rPr>
          <w:b/>
        </w:rPr>
        <w:t>kPa</w:t>
      </w:r>
      <w:proofErr w:type="spellEnd"/>
    </w:p>
    <w:p w:rsidR="00DF2560" w:rsidRDefault="00DF2560" w:rsidP="00DF2560">
      <w:pPr>
        <w:ind w:left="432" w:hanging="432"/>
      </w:pPr>
    </w:p>
    <w:p w:rsidR="00DF2560" w:rsidRPr="00266B59" w:rsidRDefault="00DF2560" w:rsidP="00DF2560">
      <w:pPr>
        <w:ind w:left="432" w:hanging="432"/>
      </w:pPr>
      <w:r w:rsidRPr="00266B59">
        <w:t>8.</w:t>
      </w:r>
      <w:r w:rsidRPr="00266B59">
        <w:tab/>
        <w:t>What is Boyle's law?  Give the equation and an explanation of what it means.</w:t>
      </w:r>
    </w:p>
    <w:p w:rsidR="00DF2560" w:rsidRPr="00266B59" w:rsidRDefault="00DF2560" w:rsidP="00DF2560">
      <w:pPr>
        <w:ind w:left="432" w:hanging="432"/>
      </w:pPr>
    </w:p>
    <w:p w:rsidR="00DF2560" w:rsidRPr="00E43358" w:rsidRDefault="00E43358" w:rsidP="00DF2560">
      <w:pPr>
        <w:ind w:left="432" w:hanging="432"/>
      </w:pPr>
      <w:r>
        <w:t>/2</w:t>
      </w:r>
      <w:r>
        <w:tab/>
      </w:r>
      <w:r w:rsidRPr="00E43358">
        <w:rPr>
          <w:b/>
        </w:rPr>
        <w:t>Boyle’s law states that the product of the pressure and the volume is a constant – i.e. PV = k.  In a different form P</w:t>
      </w:r>
      <w:r w:rsidRPr="00E43358">
        <w:rPr>
          <w:b/>
          <w:vertAlign w:val="subscript"/>
        </w:rPr>
        <w:t>1</w:t>
      </w:r>
      <w:r w:rsidRPr="00E43358">
        <w:rPr>
          <w:b/>
        </w:rPr>
        <w:t>V</w:t>
      </w:r>
      <w:r w:rsidRPr="00E43358">
        <w:rPr>
          <w:b/>
          <w:vertAlign w:val="subscript"/>
        </w:rPr>
        <w:t>1</w:t>
      </w:r>
      <w:r w:rsidRPr="00E43358">
        <w:rPr>
          <w:b/>
        </w:rPr>
        <w:t xml:space="preserve"> = P</w:t>
      </w:r>
      <w:r w:rsidRPr="00E43358">
        <w:rPr>
          <w:b/>
          <w:vertAlign w:val="subscript"/>
        </w:rPr>
        <w:t>2</w:t>
      </w:r>
      <w:r w:rsidRPr="00E43358">
        <w:rPr>
          <w:b/>
        </w:rPr>
        <w:t>V</w:t>
      </w:r>
      <w:r w:rsidRPr="00E43358">
        <w:rPr>
          <w:b/>
          <w:vertAlign w:val="subscript"/>
        </w:rPr>
        <w:t>2</w:t>
      </w:r>
      <w:r w:rsidRPr="00E43358">
        <w:rPr>
          <w:b/>
        </w:rPr>
        <w:t>.  If the volume of a gas is decreased the pressure will increase.</w:t>
      </w:r>
    </w:p>
    <w:p w:rsidR="00DF2560" w:rsidRPr="00266B59" w:rsidRDefault="00DF2560" w:rsidP="00DF2560">
      <w:pPr>
        <w:ind w:left="432" w:hanging="432"/>
      </w:pPr>
    </w:p>
    <w:p w:rsidR="00DF2560" w:rsidRPr="00266B59" w:rsidRDefault="00DF2560" w:rsidP="00DF2560">
      <w:pPr>
        <w:ind w:left="432" w:hanging="432"/>
      </w:pPr>
      <w:r w:rsidRPr="00266B59">
        <w:t>9.</w:t>
      </w:r>
      <w:r w:rsidRPr="00266B59">
        <w:tab/>
        <w:t>If the pressure of a given amount of gas were to be increased by four times, by what factor would the volume change?  (Show your work.)</w:t>
      </w:r>
    </w:p>
    <w:p w:rsidR="00DF2560" w:rsidRDefault="00E4595B" w:rsidP="00DF2560">
      <w:pPr>
        <w:ind w:left="432" w:hanging="432"/>
      </w:pPr>
      <w:r>
        <w:rPr>
          <w:noProof/>
        </w:rPr>
        <w:pict>
          <v:group id="_x0000_s1226" style="position:absolute;left:0;text-align:left;margin-left:21.9pt;margin-top:1.1pt;width:113.95pt;height:99.5pt;z-index:251656704" coordorigin="1878,6400" coordsize="2279,19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224" type="#_x0000_t75" style="position:absolute;left:1878;top:6675;width:2279;height:1715">
              <v:imagedata r:id="rId9" o:title=""/>
            </v:shape>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25" type="#_x0000_t19" style="position:absolute;left:2668;top:6400;width:1276;height:350;flip:x" coordsize="42328,21600" adj="-10725595,,20728" path="wr-872,,42328,43200,,15523,42328,21600nfewr-872,,42328,43200,,15523,42328,21600l20728,21600nsxe">
              <v:stroke endarrow="block"/>
              <v:path o:connectlocs="0,15523;42328,21600;20728,21600"/>
            </v:shape>
          </v:group>
          <o:OLEObject Type="Embed" ProgID="Equation.DSMT4" ShapeID="_x0000_s1224" DrawAspect="Content" ObjectID="_1526110593" r:id="rId10"/>
        </w:pict>
      </w:r>
    </w:p>
    <w:p w:rsidR="00DF2560" w:rsidRPr="00266B59" w:rsidRDefault="00E43358" w:rsidP="00DF2560">
      <w:pPr>
        <w:ind w:left="432" w:hanging="432"/>
      </w:pPr>
      <w:r>
        <w:t>/2</w:t>
      </w:r>
      <w:r>
        <w:tab/>
      </w:r>
    </w:p>
    <w:p w:rsidR="00DF2560" w:rsidRPr="00266B59" w:rsidRDefault="00DF2560" w:rsidP="00DF2560">
      <w:pPr>
        <w:ind w:left="432" w:hanging="432"/>
      </w:pPr>
    </w:p>
    <w:p w:rsidR="00DF2560" w:rsidRPr="00266B59" w:rsidRDefault="00DF2560" w:rsidP="00DF2560">
      <w:pPr>
        <w:ind w:left="432" w:hanging="432"/>
      </w:pPr>
    </w:p>
    <w:p w:rsidR="00DF2560" w:rsidRPr="00266B59" w:rsidRDefault="00DF2560" w:rsidP="00DF2560">
      <w:pPr>
        <w:ind w:left="432" w:hanging="432"/>
      </w:pPr>
    </w:p>
    <w:p w:rsidR="003A25F6" w:rsidRDefault="003A25F6" w:rsidP="00DF2560">
      <w:pPr>
        <w:ind w:left="432" w:hanging="432"/>
      </w:pPr>
    </w:p>
    <w:p w:rsidR="003A25F6" w:rsidRDefault="003A25F6" w:rsidP="00DF2560">
      <w:pPr>
        <w:ind w:left="432" w:hanging="432"/>
      </w:pPr>
    </w:p>
    <w:p w:rsidR="003A25F6" w:rsidRDefault="003A25F6" w:rsidP="00DF2560">
      <w:pPr>
        <w:ind w:left="432" w:hanging="432"/>
      </w:pPr>
    </w:p>
    <w:p w:rsidR="00DF2560" w:rsidRPr="00266B59" w:rsidRDefault="00DF2560" w:rsidP="00DF2560">
      <w:pPr>
        <w:ind w:left="432" w:hanging="432"/>
      </w:pPr>
      <w:r w:rsidRPr="00266B59">
        <w:t>10.</w:t>
      </w:r>
      <w:r w:rsidRPr="00266B59">
        <w:tab/>
      </w:r>
      <w:r w:rsidR="009A06F6">
        <w:t>W</w:t>
      </w:r>
      <w:r w:rsidRPr="00266B59">
        <w:t>hat is the difference between the Kelvin scale and the Centigrade scale?  Which of these two units do you use in gas theory?</w:t>
      </w:r>
      <w:r>
        <w:t xml:space="preserve">  Explain why.</w:t>
      </w:r>
    </w:p>
    <w:p w:rsidR="00DF2560" w:rsidRDefault="00DF2560" w:rsidP="00DF2560">
      <w:pPr>
        <w:ind w:left="432" w:hanging="432"/>
      </w:pPr>
    </w:p>
    <w:p w:rsidR="009A06F6" w:rsidRDefault="009A06F6" w:rsidP="00DF2560">
      <w:pPr>
        <w:ind w:left="432" w:hanging="432"/>
      </w:pPr>
      <w:r>
        <w:t>/2</w:t>
      </w:r>
      <w:r>
        <w:tab/>
      </w:r>
      <w:r w:rsidRPr="009A06F6">
        <w:rPr>
          <w:b/>
        </w:rPr>
        <w:t>Kelvin and Centigrade have the same gradations of temperature, but the zero point for the Kelvin scale is absolute zero while the zero point for Centigrade is the freezing point of water.  For gas theory calculations we use the Kelvin scale since the zero point does not actually exist for gases – i.e. gases cannot be cooled to absolute zero.</w:t>
      </w:r>
    </w:p>
    <w:p w:rsidR="00DF2560" w:rsidRPr="00266B59" w:rsidRDefault="00DF2560" w:rsidP="00DF2560">
      <w:pPr>
        <w:ind w:left="432" w:hanging="432"/>
      </w:pPr>
    </w:p>
    <w:p w:rsidR="00DF2560" w:rsidRDefault="00DF2560" w:rsidP="00DF2560">
      <w:pPr>
        <w:ind w:left="432" w:hanging="432"/>
      </w:pPr>
      <w:r w:rsidRPr="00266B59">
        <w:t>11.</w:t>
      </w:r>
      <w:r w:rsidRPr="00266B59">
        <w:tab/>
        <w:t>Express the following temperatures in Kelvin:</w:t>
      </w:r>
    </w:p>
    <w:p w:rsidR="00DF2560" w:rsidRPr="00266B59" w:rsidRDefault="005D79A6" w:rsidP="005D79A6">
      <w:pPr>
        <w:ind w:left="432" w:hanging="432"/>
      </w:pPr>
      <w:r>
        <w:t xml:space="preserve">/3    </w:t>
      </w:r>
      <w:r w:rsidR="00DF2560" w:rsidRPr="00266B59">
        <w:t>a.</w:t>
      </w:r>
      <w:r w:rsidR="00DF2560" w:rsidRPr="00266B59">
        <w:tab/>
        <w:t>0</w:t>
      </w:r>
      <w:r w:rsidR="00DF2560" w:rsidRPr="007B6FA6">
        <w:rPr>
          <w:vertAlign w:val="superscript"/>
        </w:rPr>
        <w:t>o</w:t>
      </w:r>
      <w:r w:rsidR="00DF2560" w:rsidRPr="00266B59">
        <w:t>C</w:t>
      </w:r>
      <w:r w:rsidR="00DF2560" w:rsidRPr="00266B59">
        <w:tab/>
      </w:r>
      <w:r w:rsidR="009A06F6">
        <w:t xml:space="preserve">   = </w:t>
      </w:r>
      <w:r w:rsidR="009A06F6" w:rsidRPr="009A06F6">
        <w:rPr>
          <w:b/>
        </w:rPr>
        <w:t>273</w:t>
      </w:r>
      <w:r w:rsidR="00DF2560" w:rsidRPr="00266B59">
        <w:tab/>
        <w:t>c.</w:t>
      </w:r>
      <w:r w:rsidR="00DF2560">
        <w:t xml:space="preserve">  </w:t>
      </w:r>
      <w:r w:rsidR="00DF2560" w:rsidRPr="00266B59">
        <w:t>25</w:t>
      </w:r>
      <w:r w:rsidR="00DF2560" w:rsidRPr="0001796F">
        <w:rPr>
          <w:vertAlign w:val="superscript"/>
        </w:rPr>
        <w:t>o</w:t>
      </w:r>
      <w:r w:rsidR="00DF2560">
        <w:t>C</w:t>
      </w:r>
      <w:r w:rsidR="009A06F6">
        <w:t xml:space="preserve">  = </w:t>
      </w:r>
      <w:r w:rsidR="009A06F6" w:rsidRPr="009A06F6">
        <w:rPr>
          <w:b/>
        </w:rPr>
        <w:t>298</w:t>
      </w:r>
      <w:r w:rsidR="00DF2560" w:rsidRPr="00266B59">
        <w:tab/>
      </w:r>
      <w:r w:rsidR="00DF2560" w:rsidRPr="00266B59">
        <w:tab/>
        <w:t>e.</w:t>
      </w:r>
      <w:r w:rsidR="00DF2560">
        <w:t xml:space="preserve">  </w:t>
      </w:r>
      <w:r w:rsidR="00DF2560" w:rsidRPr="00266B59">
        <w:t>100</w:t>
      </w:r>
      <w:r w:rsidR="00DF2560" w:rsidRPr="0001796F">
        <w:rPr>
          <w:vertAlign w:val="superscript"/>
        </w:rPr>
        <w:t>o</w:t>
      </w:r>
      <w:r w:rsidR="00DF2560" w:rsidRPr="00266B59">
        <w:t>C</w:t>
      </w:r>
      <w:r w:rsidR="009A06F6">
        <w:t xml:space="preserve"> = </w:t>
      </w:r>
      <w:r w:rsidR="009A06F6" w:rsidRPr="009A06F6">
        <w:rPr>
          <w:b/>
        </w:rPr>
        <w:t>373</w:t>
      </w:r>
    </w:p>
    <w:p w:rsidR="00DF2560" w:rsidRPr="00266B59" w:rsidRDefault="00DF2560" w:rsidP="00DF2560">
      <w:pPr>
        <w:ind w:left="864" w:hanging="432"/>
      </w:pPr>
      <w:r w:rsidRPr="00266B59">
        <w:t>b.</w:t>
      </w:r>
      <w:r w:rsidRPr="00266B59">
        <w:tab/>
      </w:r>
      <w:r>
        <w:t>–</w:t>
      </w:r>
      <w:r w:rsidRPr="00266B59">
        <w:t>40</w:t>
      </w:r>
      <w:r w:rsidRPr="0001796F">
        <w:rPr>
          <w:vertAlign w:val="superscript"/>
        </w:rPr>
        <w:t>o</w:t>
      </w:r>
      <w:r w:rsidRPr="00266B59">
        <w:t>C</w:t>
      </w:r>
      <w:r w:rsidR="009A06F6">
        <w:t xml:space="preserve">  = </w:t>
      </w:r>
      <w:r w:rsidR="009A06F6" w:rsidRPr="009A06F6">
        <w:rPr>
          <w:b/>
        </w:rPr>
        <w:t>233</w:t>
      </w:r>
      <w:r w:rsidRPr="00266B59">
        <w:tab/>
      </w:r>
      <w:r w:rsidRPr="00266B59">
        <w:tab/>
        <w:t>d.</w:t>
      </w:r>
      <w:r>
        <w:t xml:space="preserve">  </w:t>
      </w:r>
      <w:r w:rsidRPr="00266B59">
        <w:t>60</w:t>
      </w:r>
      <w:r w:rsidRPr="0001796F">
        <w:rPr>
          <w:vertAlign w:val="superscript"/>
        </w:rPr>
        <w:t>o</w:t>
      </w:r>
      <w:r w:rsidRPr="00266B59">
        <w:t>C</w:t>
      </w:r>
      <w:r w:rsidR="009A06F6">
        <w:t xml:space="preserve">  = </w:t>
      </w:r>
      <w:r w:rsidR="009A06F6" w:rsidRPr="009A06F6">
        <w:rPr>
          <w:b/>
        </w:rPr>
        <w:t>333</w:t>
      </w:r>
      <w:r w:rsidRPr="00266B59">
        <w:tab/>
      </w:r>
      <w:r w:rsidRPr="00266B59">
        <w:tab/>
        <w:t>f.</w:t>
      </w:r>
      <w:r>
        <w:t xml:space="preserve">  </w:t>
      </w:r>
      <w:r w:rsidRPr="00266B59">
        <w:t>250</w:t>
      </w:r>
      <w:r w:rsidRPr="0001796F">
        <w:rPr>
          <w:vertAlign w:val="superscript"/>
        </w:rPr>
        <w:t>o</w:t>
      </w:r>
      <w:r w:rsidRPr="00266B59">
        <w:t>C</w:t>
      </w:r>
      <w:r w:rsidR="009A06F6">
        <w:t xml:space="preserve"> = </w:t>
      </w:r>
      <w:r w:rsidR="009A06F6" w:rsidRPr="009A06F6">
        <w:rPr>
          <w:b/>
        </w:rPr>
        <w:t>523</w:t>
      </w:r>
    </w:p>
    <w:p w:rsidR="00DF2560" w:rsidRDefault="00DF2560" w:rsidP="00DF2560">
      <w:pPr>
        <w:ind w:left="432" w:hanging="432"/>
      </w:pPr>
    </w:p>
    <w:p w:rsidR="00DF2560" w:rsidRDefault="00DF2560" w:rsidP="00DF2560">
      <w:pPr>
        <w:ind w:left="432" w:hanging="432"/>
      </w:pPr>
      <w:r w:rsidRPr="00266B59">
        <w:t>12.</w:t>
      </w:r>
      <w:r w:rsidRPr="00266B59">
        <w:tab/>
        <w:t>Express the following temperatures in degrees Celsius:</w:t>
      </w:r>
    </w:p>
    <w:p w:rsidR="00DF2560" w:rsidRPr="00266B59" w:rsidRDefault="005D79A6" w:rsidP="005D79A6">
      <w:pPr>
        <w:ind w:left="432" w:hanging="432"/>
      </w:pPr>
      <w:r>
        <w:t xml:space="preserve">/3    </w:t>
      </w:r>
      <w:r w:rsidR="00DF2560" w:rsidRPr="00266B59">
        <w:t>a.</w:t>
      </w:r>
      <w:r w:rsidR="00DF2560" w:rsidRPr="00266B59">
        <w:tab/>
        <w:t>0 K</w:t>
      </w:r>
      <w:r w:rsidR="009A06F6">
        <w:t xml:space="preserve">  </w:t>
      </w:r>
      <w:r w:rsidR="009A06F6" w:rsidRPr="005D79A6">
        <w:rPr>
          <w:b/>
        </w:rPr>
        <w:t xml:space="preserve">= </w:t>
      </w:r>
      <w:r w:rsidR="009A06F6" w:rsidRPr="005D79A6">
        <w:rPr>
          <w:b/>
        </w:rPr>
        <w:sym w:font="Symbol" w:char="F02D"/>
      </w:r>
      <w:r w:rsidR="009A06F6" w:rsidRPr="005D79A6">
        <w:rPr>
          <w:b/>
        </w:rPr>
        <w:t>273</w:t>
      </w:r>
      <w:r w:rsidR="009A06F6" w:rsidRPr="005D79A6">
        <w:rPr>
          <w:b/>
          <w:vertAlign w:val="superscript"/>
        </w:rPr>
        <w:t>o</w:t>
      </w:r>
      <w:r w:rsidR="009A06F6" w:rsidRPr="005D79A6">
        <w:rPr>
          <w:b/>
        </w:rPr>
        <w:t>C</w:t>
      </w:r>
      <w:r w:rsidR="00DF2560" w:rsidRPr="00266B59">
        <w:tab/>
      </w:r>
      <w:r>
        <w:tab/>
      </w:r>
      <w:r w:rsidR="00DF2560" w:rsidRPr="00266B59">
        <w:t>c.</w:t>
      </w:r>
      <w:r w:rsidR="00DF2560">
        <w:t xml:space="preserve">  273 K</w:t>
      </w:r>
      <w:r>
        <w:t xml:space="preserve"> </w:t>
      </w:r>
      <w:r w:rsidRPr="005D79A6">
        <w:rPr>
          <w:b/>
        </w:rPr>
        <w:t xml:space="preserve">= </w:t>
      </w:r>
      <w:r>
        <w:rPr>
          <w:b/>
        </w:rPr>
        <w:t>0</w:t>
      </w:r>
      <w:r w:rsidRPr="005D79A6">
        <w:rPr>
          <w:b/>
          <w:vertAlign w:val="superscript"/>
        </w:rPr>
        <w:t>o</w:t>
      </w:r>
      <w:r w:rsidRPr="005D79A6">
        <w:rPr>
          <w:b/>
        </w:rPr>
        <w:t>C</w:t>
      </w:r>
      <w:r w:rsidR="00DF2560">
        <w:tab/>
      </w:r>
      <w:r w:rsidR="00DF2560">
        <w:tab/>
        <w:t xml:space="preserve">e.  </w:t>
      </w:r>
      <w:r w:rsidR="00DF2560" w:rsidRPr="00266B59">
        <w:t>298 K</w:t>
      </w:r>
      <w:r>
        <w:t xml:space="preserve"> </w:t>
      </w:r>
      <w:r w:rsidRPr="005D79A6">
        <w:rPr>
          <w:b/>
        </w:rPr>
        <w:t xml:space="preserve">= </w:t>
      </w:r>
      <w:r>
        <w:rPr>
          <w:b/>
        </w:rPr>
        <w:t>25</w:t>
      </w:r>
      <w:r w:rsidRPr="005D79A6">
        <w:rPr>
          <w:b/>
          <w:vertAlign w:val="superscript"/>
        </w:rPr>
        <w:t>o</w:t>
      </w:r>
      <w:r w:rsidRPr="005D79A6">
        <w:rPr>
          <w:b/>
        </w:rPr>
        <w:t>C</w:t>
      </w:r>
    </w:p>
    <w:p w:rsidR="00DF2560" w:rsidRPr="00266B59" w:rsidRDefault="00DF2560" w:rsidP="00DF2560">
      <w:pPr>
        <w:ind w:left="864" w:hanging="432"/>
      </w:pPr>
      <w:r w:rsidRPr="00266B59">
        <w:t>b.</w:t>
      </w:r>
      <w:r w:rsidRPr="00266B59">
        <w:tab/>
        <w:t>373 K</w:t>
      </w:r>
      <w:r w:rsidR="005D79A6">
        <w:t xml:space="preserve"> </w:t>
      </w:r>
      <w:r w:rsidR="005D79A6" w:rsidRPr="005D79A6">
        <w:rPr>
          <w:b/>
        </w:rPr>
        <w:t xml:space="preserve">= </w:t>
      </w:r>
      <w:r w:rsidR="005D79A6">
        <w:rPr>
          <w:b/>
        </w:rPr>
        <w:t>100</w:t>
      </w:r>
      <w:r w:rsidR="005D79A6" w:rsidRPr="005D79A6">
        <w:rPr>
          <w:b/>
          <w:vertAlign w:val="superscript"/>
        </w:rPr>
        <w:t>o</w:t>
      </w:r>
      <w:r w:rsidR="005D79A6" w:rsidRPr="005D79A6">
        <w:rPr>
          <w:b/>
        </w:rPr>
        <w:t>C</w:t>
      </w:r>
      <w:r w:rsidRPr="00266B59">
        <w:tab/>
        <w:t>d.</w:t>
      </w:r>
      <w:r>
        <w:t xml:space="preserve">  </w:t>
      </w:r>
      <w:r w:rsidRPr="00266B59">
        <w:t>288 K</w:t>
      </w:r>
      <w:r w:rsidR="005D79A6">
        <w:t xml:space="preserve"> </w:t>
      </w:r>
      <w:r w:rsidR="005D79A6" w:rsidRPr="005D79A6">
        <w:rPr>
          <w:b/>
        </w:rPr>
        <w:t xml:space="preserve">= </w:t>
      </w:r>
      <w:r w:rsidR="005D79A6">
        <w:rPr>
          <w:b/>
        </w:rPr>
        <w:t>15</w:t>
      </w:r>
      <w:r w:rsidR="005D79A6" w:rsidRPr="005D79A6">
        <w:rPr>
          <w:b/>
          <w:vertAlign w:val="superscript"/>
        </w:rPr>
        <w:t>o</w:t>
      </w:r>
      <w:r w:rsidR="005D79A6" w:rsidRPr="005D79A6">
        <w:rPr>
          <w:b/>
        </w:rPr>
        <w:t>C</w:t>
      </w:r>
      <w:r w:rsidRPr="00266B59">
        <w:tab/>
      </w:r>
      <w:r>
        <w:tab/>
      </w:r>
      <w:r w:rsidRPr="00266B59">
        <w:t>f.</w:t>
      </w:r>
      <w:r>
        <w:t xml:space="preserve">  </w:t>
      </w:r>
      <w:r w:rsidRPr="00266B59">
        <w:t>1000 K</w:t>
      </w:r>
      <w:r w:rsidR="005D79A6">
        <w:t xml:space="preserve"> </w:t>
      </w:r>
      <w:r w:rsidR="005D79A6" w:rsidRPr="005D79A6">
        <w:rPr>
          <w:b/>
        </w:rPr>
        <w:t xml:space="preserve">= </w:t>
      </w:r>
      <w:r w:rsidR="005D79A6">
        <w:rPr>
          <w:b/>
        </w:rPr>
        <w:t>727</w:t>
      </w:r>
      <w:r w:rsidR="005D79A6" w:rsidRPr="005D79A6">
        <w:rPr>
          <w:b/>
          <w:vertAlign w:val="superscript"/>
        </w:rPr>
        <w:t>o</w:t>
      </w:r>
      <w:r w:rsidR="005D79A6" w:rsidRPr="005D79A6">
        <w:rPr>
          <w:b/>
        </w:rPr>
        <w:t>C</w:t>
      </w:r>
    </w:p>
    <w:p w:rsidR="00DF2560" w:rsidRDefault="00DF2560" w:rsidP="00DF2560">
      <w:pPr>
        <w:ind w:left="432" w:hanging="432"/>
      </w:pPr>
    </w:p>
    <w:p w:rsidR="00DF2560" w:rsidRPr="00266B59" w:rsidRDefault="00DF2560" w:rsidP="00DF2560">
      <w:pPr>
        <w:ind w:left="432" w:hanging="432"/>
      </w:pPr>
      <w:r w:rsidRPr="00266B59">
        <w:t>13.</w:t>
      </w:r>
      <w:r w:rsidRPr="00266B59">
        <w:tab/>
        <w:t>What is Charles' law?  Give the equation and an explanation of what it means.</w:t>
      </w:r>
    </w:p>
    <w:p w:rsidR="00DF2560" w:rsidRDefault="00DF2560" w:rsidP="00DF2560">
      <w:pPr>
        <w:ind w:left="432" w:hanging="432"/>
      </w:pPr>
    </w:p>
    <w:p w:rsidR="005D79A6" w:rsidRDefault="005D79A6" w:rsidP="00DF2560">
      <w:pPr>
        <w:ind w:left="432" w:hanging="432"/>
      </w:pPr>
      <w:r>
        <w:t>/2</w:t>
      </w:r>
      <w:r>
        <w:tab/>
      </w:r>
      <w:r w:rsidRPr="005D79A6">
        <w:rPr>
          <w:position w:val="-30"/>
        </w:rPr>
        <w:object w:dxaOrig="859" w:dyaOrig="680">
          <v:shape id="_x0000_i1025" type="#_x0000_t75" style="width:43.2pt;height:33.6pt" o:ole="">
            <v:imagedata r:id="rId11" o:title=""/>
          </v:shape>
          <o:OLEObject Type="Embed" ProgID="Equation.DSMT4" ShapeID="_x0000_i1025" DrawAspect="Content" ObjectID="_1526110585" r:id="rId12"/>
        </w:object>
      </w:r>
      <w:r>
        <w:t xml:space="preserve">  </w:t>
      </w:r>
      <w:r w:rsidRPr="005D79A6">
        <w:rPr>
          <w:b/>
        </w:rPr>
        <w:t>At constant pressure as temperature increases the volume of a gas increases.</w:t>
      </w:r>
    </w:p>
    <w:p w:rsidR="00DF2560" w:rsidRPr="00266B59" w:rsidRDefault="00DF2560" w:rsidP="00DF2560">
      <w:pPr>
        <w:ind w:left="432" w:hanging="432"/>
      </w:pPr>
    </w:p>
    <w:p w:rsidR="00DF2560" w:rsidRPr="00266B59" w:rsidRDefault="00DF2560" w:rsidP="00DF2560">
      <w:pPr>
        <w:ind w:left="432" w:hanging="432"/>
      </w:pPr>
      <w:r>
        <w:br w:type="page"/>
      </w:r>
      <w:r w:rsidRPr="00266B59">
        <w:lastRenderedPageBreak/>
        <w:t>14.</w:t>
      </w:r>
      <w:r w:rsidRPr="00266B59">
        <w:tab/>
        <w:t>The piston inside a cylinder is free to move easily.  If the temperature were to be tripled, what would happen to the volume of the gas?  (Show your work.)</w:t>
      </w:r>
    </w:p>
    <w:p w:rsidR="006B12E0" w:rsidRDefault="006B12E0" w:rsidP="00DF2560">
      <w:pPr>
        <w:ind w:left="432" w:hanging="432"/>
      </w:pPr>
    </w:p>
    <w:p w:rsidR="00DF2560" w:rsidRDefault="006B12E0" w:rsidP="00DF2560">
      <w:pPr>
        <w:ind w:left="432" w:hanging="432"/>
      </w:pPr>
      <w:r>
        <w:t>/2</w:t>
      </w:r>
      <w:r w:rsidR="00E4595B">
        <w:rPr>
          <w:noProof/>
        </w:rPr>
        <w:pict>
          <v:group id="_x0000_s1227" style="position:absolute;left:0;text-align:left;margin-left:335.7pt;margin-top:-42.2pt;width:113.95pt;height:99.5pt;z-index:251657728;mso-position-horizontal-relative:text;mso-position-vertical-relative:text" coordorigin="1878,6400" coordsize="2279,1990">
            <v:shape id="_x0000_s1228" type="#_x0000_t75" style="position:absolute;left:1878;top:6675;width:2279;height:1715">
              <v:imagedata r:id="rId13" o:title=""/>
            </v:shape>
            <v:shape id="_x0000_s1229" type="#_x0000_t19" style="position:absolute;left:2668;top:6400;width:1276;height:350;flip:x" coordsize="42328,21600" adj="-10725595,,20728" path="wr-872,,42328,43200,,15523,42328,21600nfewr-872,,42328,43200,,15523,42328,21600l20728,21600nsxe">
              <v:stroke endarrow="block"/>
              <v:path o:connectlocs="0,15523;42328,21600;20728,21600"/>
            </v:shape>
            <w10:wrap type="square"/>
          </v:group>
          <o:OLEObject Type="Embed" ProgID="Equation.DSMT4" ShapeID="_x0000_s1228" DrawAspect="Content" ObjectID="_1526110594" r:id="rId14"/>
        </w:pict>
      </w:r>
    </w:p>
    <w:p w:rsidR="00DF2560" w:rsidRPr="00266B59" w:rsidRDefault="00DF2560" w:rsidP="00DF2560">
      <w:pPr>
        <w:ind w:left="432" w:hanging="432"/>
      </w:pPr>
    </w:p>
    <w:p w:rsidR="005F5B8D" w:rsidRDefault="005F5B8D" w:rsidP="006B12E0"/>
    <w:p w:rsidR="00DF2560" w:rsidRPr="00266B59" w:rsidRDefault="00DF2560" w:rsidP="00DF2560">
      <w:pPr>
        <w:ind w:left="432" w:hanging="432"/>
      </w:pPr>
      <w:r w:rsidRPr="00266B59">
        <w:t>15.</w:t>
      </w:r>
      <w:r w:rsidRPr="00266B59">
        <w:tab/>
      </w:r>
      <w:r w:rsidR="006439A5">
        <w:t xml:space="preserve">What </w:t>
      </w:r>
      <w:r w:rsidRPr="00266B59">
        <w:t xml:space="preserve">is the combined gas law?  Show how it becomes </w:t>
      </w:r>
      <w:r>
        <w:t xml:space="preserve">(a) </w:t>
      </w:r>
      <w:r w:rsidRPr="00266B59">
        <w:t xml:space="preserve">Boyle's law and </w:t>
      </w:r>
      <w:r>
        <w:t xml:space="preserve">(b) </w:t>
      </w:r>
      <w:r w:rsidR="008D47B5">
        <w:t>Charle</w:t>
      </w:r>
      <w:r w:rsidRPr="00266B59">
        <w:t>s</w:t>
      </w:r>
      <w:r w:rsidR="008D47B5">
        <w:t>’</w:t>
      </w:r>
      <w:r w:rsidRPr="00266B59">
        <w:t xml:space="preserve"> law under the right conditions.</w:t>
      </w:r>
    </w:p>
    <w:p w:rsidR="00DF2560" w:rsidRDefault="00E4595B" w:rsidP="00DF2560">
      <w:pPr>
        <w:ind w:left="432" w:hanging="432"/>
      </w:pPr>
      <w:r>
        <w:rPr>
          <w:noProof/>
        </w:rPr>
        <w:pict>
          <v:shape id="_x0000_s1233" type="#_x0000_t75" style="position:absolute;left:0;text-align:left;margin-left:176pt;margin-top:5.2pt;width:113pt;height:35.05pt;z-index:251659776">
            <v:imagedata r:id="rId15" o:title=""/>
          </v:shape>
          <o:OLEObject Type="Embed" ProgID="Equation.DSMT4" ShapeID="_x0000_s1233" DrawAspect="Content" ObjectID="_1526110595" r:id="rId16"/>
        </w:pict>
      </w:r>
      <w:r>
        <w:rPr>
          <w:noProof/>
        </w:rPr>
        <w:pict>
          <v:shape id="_x0000_s1234" type="#_x0000_t75" style="position:absolute;left:0;text-align:left;margin-left:320.6pt;margin-top:5.2pt;width:110pt;height:50.65pt;z-index:251660800">
            <v:imagedata r:id="rId17" o:title=""/>
          </v:shape>
          <o:OLEObject Type="Embed" ProgID="Equation.DSMT4" ShapeID="_x0000_s1234" DrawAspect="Content" ObjectID="_1526110596" r:id="rId18"/>
        </w:pict>
      </w:r>
      <w:r>
        <w:rPr>
          <w:noProof/>
        </w:rPr>
        <w:pict>
          <v:shape id="_x0000_s1231" type="#_x0000_t75" style="position:absolute;left:0;text-align:left;margin-left:30pt;margin-top:5.2pt;width:119pt;height:50.65pt;z-index:251658752">
            <v:imagedata r:id="rId19" o:title=""/>
          </v:shape>
          <o:OLEObject Type="Embed" ProgID="Equation.DSMT4" ShapeID="_x0000_s1231" DrawAspect="Content" ObjectID="_1526110597" r:id="rId20"/>
        </w:pict>
      </w:r>
    </w:p>
    <w:p w:rsidR="00DF2560" w:rsidRDefault="006439A5" w:rsidP="00DF2560">
      <w:pPr>
        <w:ind w:left="432" w:hanging="432"/>
      </w:pPr>
      <w:r>
        <w:t>/3</w:t>
      </w:r>
    </w:p>
    <w:p w:rsidR="00DF2560" w:rsidRDefault="00DF2560" w:rsidP="00DF2560">
      <w:pPr>
        <w:ind w:left="432" w:hanging="432"/>
      </w:pPr>
    </w:p>
    <w:p w:rsidR="00DF2560" w:rsidRDefault="00DF2560" w:rsidP="00DF2560">
      <w:pPr>
        <w:ind w:left="432" w:hanging="432"/>
      </w:pPr>
    </w:p>
    <w:p w:rsidR="00DF2560" w:rsidRDefault="00DF2560" w:rsidP="00DF2560">
      <w:pPr>
        <w:ind w:left="432" w:hanging="432"/>
      </w:pPr>
    </w:p>
    <w:p w:rsidR="00DF2560" w:rsidRPr="00266B59" w:rsidRDefault="00DF2560" w:rsidP="00DF2560">
      <w:pPr>
        <w:ind w:left="432" w:hanging="432"/>
      </w:pPr>
      <w:r w:rsidRPr="00266B59">
        <w:t>16.</w:t>
      </w:r>
      <w:r w:rsidRPr="00266B59">
        <w:tab/>
        <w:t>Kinetic molecular theory is strongly supported by experimental evidence.  In your own words, how does kinetic molecular theory explain:</w:t>
      </w:r>
    </w:p>
    <w:p w:rsidR="00DF2560" w:rsidRPr="00266B59" w:rsidRDefault="00DF2560" w:rsidP="00DF2560">
      <w:pPr>
        <w:ind w:left="864" w:hanging="432"/>
      </w:pPr>
      <w:r w:rsidRPr="00266B59">
        <w:t>a.</w:t>
      </w:r>
      <w:r w:rsidRPr="00266B59">
        <w:tab/>
        <w:t>The compressibility of gases?</w:t>
      </w:r>
    </w:p>
    <w:p w:rsidR="00DF2560" w:rsidRDefault="00DF2560" w:rsidP="00C53966"/>
    <w:p w:rsidR="00C53966" w:rsidRPr="00266B59" w:rsidRDefault="00C53966" w:rsidP="00C53966">
      <w:pPr>
        <w:ind w:left="720" w:hanging="720"/>
      </w:pPr>
      <w:r>
        <w:t>/4</w:t>
      </w:r>
      <w:r>
        <w:tab/>
      </w:r>
      <w:r w:rsidRPr="00C53966">
        <w:rPr>
          <w:b/>
        </w:rPr>
        <w:t>Gases have a lot of space between the molecules.  Compression of a gas removes the space.</w:t>
      </w:r>
    </w:p>
    <w:p w:rsidR="00DF2560" w:rsidRPr="00266B59" w:rsidRDefault="00DF2560" w:rsidP="00DF2560">
      <w:pPr>
        <w:ind w:left="864" w:hanging="432"/>
      </w:pPr>
    </w:p>
    <w:p w:rsidR="00DF2560" w:rsidRPr="00266B59" w:rsidRDefault="00DF2560" w:rsidP="00DF2560">
      <w:pPr>
        <w:ind w:left="864" w:hanging="432"/>
      </w:pPr>
      <w:r w:rsidRPr="00266B59">
        <w:t>b.</w:t>
      </w:r>
      <w:r w:rsidRPr="00266B59">
        <w:tab/>
        <w:t>Gas pressure?</w:t>
      </w:r>
    </w:p>
    <w:p w:rsidR="00DF2560" w:rsidRDefault="00DF2560" w:rsidP="00DF2560">
      <w:pPr>
        <w:ind w:left="864" w:hanging="432"/>
      </w:pPr>
    </w:p>
    <w:p w:rsidR="00DF2560" w:rsidRPr="00C53966" w:rsidRDefault="00C53966" w:rsidP="00C53966">
      <w:pPr>
        <w:ind w:left="720"/>
        <w:rPr>
          <w:b/>
        </w:rPr>
      </w:pPr>
      <w:r w:rsidRPr="00C53966">
        <w:rPr>
          <w:b/>
        </w:rPr>
        <w:t>Gas pressure is the net effect of gas particles colliding with a surface.</w:t>
      </w:r>
    </w:p>
    <w:p w:rsidR="00DF2560" w:rsidRPr="00266B59" w:rsidRDefault="00DF2560" w:rsidP="00DF2560">
      <w:pPr>
        <w:ind w:left="864" w:hanging="432"/>
      </w:pPr>
    </w:p>
    <w:p w:rsidR="00DF2560" w:rsidRPr="00266B59" w:rsidRDefault="00DF2560" w:rsidP="00DF2560">
      <w:pPr>
        <w:ind w:left="864" w:hanging="432"/>
      </w:pPr>
      <w:r w:rsidRPr="00266B59">
        <w:t>c.</w:t>
      </w:r>
      <w:r w:rsidRPr="00266B59">
        <w:tab/>
        <w:t>Boyle's law?</w:t>
      </w:r>
    </w:p>
    <w:p w:rsidR="00DF2560" w:rsidRPr="00266B59" w:rsidRDefault="00DF2560" w:rsidP="00DF2560">
      <w:pPr>
        <w:ind w:left="864" w:hanging="432"/>
      </w:pPr>
    </w:p>
    <w:p w:rsidR="006B3586" w:rsidRPr="006B3586" w:rsidRDefault="006B3586" w:rsidP="006B3586">
      <w:pPr>
        <w:ind w:left="720"/>
        <w:rPr>
          <w:b/>
        </w:rPr>
      </w:pPr>
      <w:r w:rsidRPr="006B3586">
        <w:rPr>
          <w:b/>
        </w:rPr>
        <w:t>Boyle’s law is the relation between the pressure and volume of a gas at constant temperature.  As a gas becomes more confined (less volume) the pressure (number of collisions per second with the container) increases.</w:t>
      </w:r>
    </w:p>
    <w:p w:rsidR="00DF2560" w:rsidRPr="00266B59" w:rsidRDefault="00DF2560" w:rsidP="00DF2560">
      <w:pPr>
        <w:ind w:left="864" w:hanging="432"/>
      </w:pPr>
    </w:p>
    <w:p w:rsidR="00DF2560" w:rsidRPr="00266B59" w:rsidRDefault="00DF2560" w:rsidP="00DF2560">
      <w:pPr>
        <w:ind w:left="864" w:hanging="432"/>
      </w:pPr>
      <w:r w:rsidRPr="00266B59">
        <w:t>d.</w:t>
      </w:r>
      <w:r w:rsidRPr="00266B59">
        <w:tab/>
        <w:t>Charles' law?</w:t>
      </w:r>
    </w:p>
    <w:p w:rsidR="00DF2560" w:rsidRDefault="00DF2560" w:rsidP="00DF2560">
      <w:pPr>
        <w:ind w:left="864" w:hanging="432"/>
      </w:pPr>
    </w:p>
    <w:p w:rsidR="006B3586" w:rsidRPr="006B3586" w:rsidRDefault="001F7DC8" w:rsidP="006B3586">
      <w:pPr>
        <w:ind w:left="720"/>
        <w:rPr>
          <w:b/>
        </w:rPr>
      </w:pPr>
      <w:r>
        <w:rPr>
          <w:b/>
        </w:rPr>
        <w:t>Charl</w:t>
      </w:r>
      <w:r w:rsidR="006B3586" w:rsidRPr="006B3586">
        <w:rPr>
          <w:b/>
        </w:rPr>
        <w:t>es</w:t>
      </w:r>
      <w:r>
        <w:rPr>
          <w:b/>
        </w:rPr>
        <w:t>’</w:t>
      </w:r>
      <w:r w:rsidR="006B3586" w:rsidRPr="006B3586">
        <w:rPr>
          <w:b/>
        </w:rPr>
        <w:t xml:space="preserve"> law is the relation between the </w:t>
      </w:r>
      <w:r>
        <w:rPr>
          <w:b/>
        </w:rPr>
        <w:t>volume</w:t>
      </w:r>
      <w:r w:rsidR="006B3586" w:rsidRPr="006B3586">
        <w:rPr>
          <w:b/>
        </w:rPr>
        <w:t xml:space="preserve"> and </w:t>
      </w:r>
      <w:r>
        <w:rPr>
          <w:b/>
        </w:rPr>
        <w:t>temperature</w:t>
      </w:r>
      <w:r w:rsidR="006B3586" w:rsidRPr="006B3586">
        <w:rPr>
          <w:b/>
        </w:rPr>
        <w:t xml:space="preserve"> of a gas at constant </w:t>
      </w:r>
      <w:r>
        <w:rPr>
          <w:b/>
        </w:rPr>
        <w:t>pressure</w:t>
      </w:r>
      <w:r w:rsidR="006B3586" w:rsidRPr="006B3586">
        <w:rPr>
          <w:b/>
        </w:rPr>
        <w:t xml:space="preserve">.  As </w:t>
      </w:r>
      <w:r>
        <w:rPr>
          <w:b/>
        </w:rPr>
        <w:t xml:space="preserve">the temperature of </w:t>
      </w:r>
      <w:r w:rsidR="006B3586" w:rsidRPr="006B3586">
        <w:rPr>
          <w:b/>
        </w:rPr>
        <w:t>a gas</w:t>
      </w:r>
      <w:r>
        <w:rPr>
          <w:b/>
        </w:rPr>
        <w:t xml:space="preserve"> increases the molecules have more energy causing them to collide with each other more often and with greater force  resulting in an increase in volume.</w:t>
      </w:r>
    </w:p>
    <w:p w:rsidR="00DF2560" w:rsidRPr="00266B59" w:rsidRDefault="00DF2560" w:rsidP="00DF2560">
      <w:pPr>
        <w:ind w:left="864" w:hanging="432"/>
      </w:pPr>
    </w:p>
    <w:p w:rsidR="00DF2560" w:rsidRPr="00266B59" w:rsidRDefault="00DF2560" w:rsidP="00DF2560">
      <w:pPr>
        <w:ind w:left="432" w:hanging="432"/>
      </w:pPr>
      <w:r w:rsidRPr="00266B59">
        <w:t>17.</w:t>
      </w:r>
      <w:r w:rsidRPr="00266B59">
        <w:tab/>
        <w:t xml:space="preserve">What is </w:t>
      </w:r>
      <w:proofErr w:type="spellStart"/>
      <w:r w:rsidRPr="00266B59">
        <w:t>Avagadro's</w:t>
      </w:r>
      <w:proofErr w:type="spellEnd"/>
      <w:r w:rsidRPr="00266B59">
        <w:t xml:space="preserve"> theory?</w:t>
      </w:r>
    </w:p>
    <w:p w:rsidR="00DF2560" w:rsidRPr="00266B59" w:rsidRDefault="00DF2560" w:rsidP="00DF2560">
      <w:pPr>
        <w:ind w:left="432" w:hanging="432"/>
      </w:pPr>
    </w:p>
    <w:p w:rsidR="00DF2560" w:rsidRPr="00266B59" w:rsidRDefault="001F7DC8" w:rsidP="00DF2560">
      <w:pPr>
        <w:ind w:left="432" w:hanging="432"/>
      </w:pPr>
      <w:r>
        <w:t>/1</w:t>
      </w:r>
      <w:r>
        <w:tab/>
      </w:r>
      <w:proofErr w:type="spellStart"/>
      <w:r w:rsidRPr="001F7DC8">
        <w:rPr>
          <w:b/>
        </w:rPr>
        <w:t>Avagadro’s</w:t>
      </w:r>
      <w:proofErr w:type="spellEnd"/>
      <w:r w:rsidRPr="001F7DC8">
        <w:rPr>
          <w:b/>
        </w:rPr>
        <w:t xml:space="preserve"> theory is that equal volumes of different gases under the same conditions contain the same number of moles.</w:t>
      </w:r>
    </w:p>
    <w:p w:rsidR="00DF2560" w:rsidRPr="00266B59" w:rsidRDefault="00DF2560" w:rsidP="00DF2560">
      <w:pPr>
        <w:ind w:left="432" w:hanging="432"/>
      </w:pPr>
    </w:p>
    <w:p w:rsidR="00DF2560" w:rsidRPr="00266B59" w:rsidRDefault="00DF2560" w:rsidP="00DF2560">
      <w:pPr>
        <w:ind w:left="432" w:hanging="432"/>
      </w:pPr>
      <w:r w:rsidRPr="00266B59">
        <w:t>18.</w:t>
      </w:r>
      <w:r w:rsidRPr="00266B59">
        <w:tab/>
        <w:t>What is molar volume?  Explain why 1.0 L of chlorine gas has the same number of moles as 1.0 L of oxygen gas at the same temperature and pressure.</w:t>
      </w:r>
    </w:p>
    <w:p w:rsidR="00DF2560" w:rsidRPr="00266B59" w:rsidRDefault="00DF2560" w:rsidP="00DF2560">
      <w:pPr>
        <w:ind w:left="432" w:hanging="432"/>
      </w:pPr>
    </w:p>
    <w:p w:rsidR="00DF2560" w:rsidRPr="00266B59" w:rsidRDefault="008D47B5" w:rsidP="00DF2560">
      <w:pPr>
        <w:ind w:left="432" w:hanging="432"/>
      </w:pPr>
      <w:r>
        <w:t>/2</w:t>
      </w:r>
      <w:r>
        <w:tab/>
      </w:r>
      <w:r w:rsidRPr="008D47B5">
        <w:rPr>
          <w:b/>
        </w:rPr>
        <w:t xml:space="preserve">Molar volume is a similar concept to molar mass.  Molar volume is the volume that one mole of gas occupies at a given temperature and pressure.  According to </w:t>
      </w:r>
      <w:proofErr w:type="spellStart"/>
      <w:r w:rsidRPr="008D47B5">
        <w:rPr>
          <w:b/>
        </w:rPr>
        <w:t>Avagadro’s</w:t>
      </w:r>
      <w:proofErr w:type="spellEnd"/>
      <w:r w:rsidRPr="008D47B5">
        <w:rPr>
          <w:b/>
        </w:rPr>
        <w:t xml:space="preserve"> theory, the type of gas has no effect on the molar volume of gases.</w:t>
      </w:r>
    </w:p>
    <w:p w:rsidR="00DF2560" w:rsidRPr="00266B59" w:rsidRDefault="00DF2560" w:rsidP="00DF2560">
      <w:pPr>
        <w:ind w:left="432" w:hanging="432"/>
      </w:pPr>
    </w:p>
    <w:p w:rsidR="00DF2560" w:rsidRPr="00266B59" w:rsidRDefault="00DF2560" w:rsidP="00DF2560">
      <w:pPr>
        <w:ind w:left="432" w:hanging="432"/>
      </w:pPr>
      <w:r w:rsidRPr="00266B59">
        <w:lastRenderedPageBreak/>
        <w:t>20.</w:t>
      </w:r>
      <w:r w:rsidRPr="00266B59">
        <w:tab/>
        <w:t>What is the molar volume of a gas at:</w:t>
      </w:r>
    </w:p>
    <w:p w:rsidR="00DF2560" w:rsidRDefault="00DF2560" w:rsidP="00DF2560">
      <w:pPr>
        <w:ind w:left="864" w:hanging="432"/>
      </w:pPr>
      <w:r w:rsidRPr="00266B59">
        <w:t>a.</w:t>
      </w:r>
      <w:r w:rsidRPr="00266B59">
        <w:tab/>
        <w:t>STP</w:t>
      </w:r>
      <w:r w:rsidR="008D47B5">
        <w:tab/>
      </w:r>
      <w:r w:rsidR="008D47B5">
        <w:tab/>
      </w:r>
      <w:r w:rsidR="008D47B5" w:rsidRPr="008D47B5">
        <w:rPr>
          <w:b/>
        </w:rPr>
        <w:t>V = 22.4 L/</w:t>
      </w:r>
      <w:proofErr w:type="spellStart"/>
      <w:r w:rsidR="008D47B5" w:rsidRPr="008D47B5">
        <w:rPr>
          <w:b/>
        </w:rPr>
        <w:t>mol</w:t>
      </w:r>
      <w:proofErr w:type="spellEnd"/>
    </w:p>
    <w:p w:rsidR="00DF2560" w:rsidRPr="00266B59" w:rsidRDefault="008D47B5" w:rsidP="008D47B5">
      <w:r>
        <w:t>/1</w:t>
      </w:r>
    </w:p>
    <w:p w:rsidR="00DF2560" w:rsidRPr="00266B59" w:rsidRDefault="00DF2560" w:rsidP="00DF2560">
      <w:pPr>
        <w:ind w:left="864" w:hanging="432"/>
      </w:pPr>
      <w:r w:rsidRPr="00266B59">
        <w:t>b.</w:t>
      </w:r>
      <w:r w:rsidRPr="00266B59">
        <w:tab/>
        <w:t>SATP</w:t>
      </w:r>
      <w:r w:rsidR="008D47B5">
        <w:tab/>
      </w:r>
      <w:r w:rsidR="008D47B5" w:rsidRPr="008D47B5">
        <w:rPr>
          <w:b/>
        </w:rPr>
        <w:t>V = 24.8 L/</w:t>
      </w:r>
      <w:proofErr w:type="spellStart"/>
      <w:r w:rsidR="008D47B5" w:rsidRPr="008D47B5">
        <w:rPr>
          <w:b/>
        </w:rPr>
        <w:t>mol</w:t>
      </w:r>
      <w:proofErr w:type="spellEnd"/>
    </w:p>
    <w:p w:rsidR="00DF2560" w:rsidRDefault="00DF2560" w:rsidP="00DF2560">
      <w:pPr>
        <w:ind w:left="432" w:hanging="432"/>
      </w:pPr>
    </w:p>
    <w:p w:rsidR="00DF2560" w:rsidRPr="00266B59" w:rsidRDefault="00DF2560" w:rsidP="00DF2560">
      <w:pPr>
        <w:ind w:left="432" w:hanging="432"/>
      </w:pPr>
      <w:r w:rsidRPr="00266B59">
        <w:t>21.</w:t>
      </w:r>
      <w:r w:rsidRPr="00266B59">
        <w:tab/>
        <w:t>How many moles are contained in 10.0 L of O</w:t>
      </w:r>
      <w:r w:rsidRPr="0001796F">
        <w:rPr>
          <w:vertAlign w:val="subscript"/>
        </w:rPr>
        <w:t>2</w:t>
      </w:r>
      <w:r>
        <w:rPr>
          <w:vertAlign w:val="subscript"/>
        </w:rPr>
        <w:t xml:space="preserve"> </w:t>
      </w:r>
      <w:r w:rsidRPr="0001796F">
        <w:rPr>
          <w:vertAlign w:val="subscript"/>
        </w:rPr>
        <w:t>(g)</w:t>
      </w:r>
    </w:p>
    <w:p w:rsidR="00DF2560" w:rsidRPr="00266B59" w:rsidRDefault="00DF2560" w:rsidP="00DF2560">
      <w:pPr>
        <w:ind w:left="864" w:hanging="432"/>
      </w:pPr>
      <w:r>
        <w:t>a</w:t>
      </w:r>
      <w:r w:rsidRPr="00266B59">
        <w:t>.</w:t>
      </w:r>
      <w:r w:rsidRPr="00266B59">
        <w:tab/>
        <w:t>at STP</w:t>
      </w:r>
    </w:p>
    <w:p w:rsidR="00DF2560" w:rsidRDefault="008D47B5" w:rsidP="008D47B5">
      <w:r>
        <w:t>/2</w:t>
      </w:r>
      <w:r>
        <w:tab/>
      </w:r>
      <w:r w:rsidRPr="005D79A6">
        <w:rPr>
          <w:position w:val="-30"/>
        </w:rPr>
        <w:object w:dxaOrig="3120" w:dyaOrig="680">
          <v:shape id="_x0000_i1026" type="#_x0000_t75" style="width:157.2pt;height:33.6pt" o:ole="">
            <v:imagedata r:id="rId21" o:title=""/>
          </v:shape>
          <o:OLEObject Type="Embed" ProgID="Equation.DSMT4" ShapeID="_x0000_i1026" DrawAspect="Content" ObjectID="_1526110586" r:id="rId22"/>
        </w:object>
      </w:r>
    </w:p>
    <w:p w:rsidR="00DF2560" w:rsidRPr="00266B59" w:rsidRDefault="00DF2560" w:rsidP="00DF2560">
      <w:pPr>
        <w:ind w:left="864" w:hanging="432"/>
      </w:pPr>
      <w:r>
        <w:t>b</w:t>
      </w:r>
      <w:r w:rsidRPr="00266B59">
        <w:t>.</w:t>
      </w:r>
      <w:r w:rsidRPr="00266B59">
        <w:tab/>
        <w:t>at SATP?</w:t>
      </w:r>
    </w:p>
    <w:p w:rsidR="004F7E54" w:rsidRDefault="004F7E54" w:rsidP="004F7E54">
      <w:r>
        <w:t>/2</w:t>
      </w:r>
      <w:r>
        <w:tab/>
      </w:r>
      <w:r w:rsidRPr="005D79A6">
        <w:rPr>
          <w:position w:val="-30"/>
        </w:rPr>
        <w:object w:dxaOrig="3120" w:dyaOrig="680">
          <v:shape id="_x0000_i1027" type="#_x0000_t75" style="width:157.2pt;height:33.6pt" o:ole="">
            <v:imagedata r:id="rId23" o:title=""/>
          </v:shape>
          <o:OLEObject Type="Embed" ProgID="Equation.DSMT4" ShapeID="_x0000_i1027" DrawAspect="Content" ObjectID="_1526110587" r:id="rId24"/>
        </w:object>
      </w:r>
    </w:p>
    <w:p w:rsidR="00DF2560" w:rsidRPr="00266B59" w:rsidRDefault="00DF2560" w:rsidP="00DF2560">
      <w:pPr>
        <w:ind w:left="864" w:hanging="432"/>
      </w:pPr>
    </w:p>
    <w:p w:rsidR="00DF2560" w:rsidRPr="00266B59" w:rsidRDefault="00DF2560" w:rsidP="00DF2560">
      <w:pPr>
        <w:ind w:left="432" w:hanging="432"/>
      </w:pPr>
      <w:r w:rsidRPr="00266B59">
        <w:t>22.</w:t>
      </w:r>
      <w:r w:rsidRPr="00266B59">
        <w:tab/>
        <w:t>What volume does 0.250 mol of CO</w:t>
      </w:r>
      <w:r w:rsidRPr="0001796F">
        <w:rPr>
          <w:vertAlign w:val="subscript"/>
        </w:rPr>
        <w:t>2</w:t>
      </w:r>
      <w:r>
        <w:rPr>
          <w:vertAlign w:val="subscript"/>
        </w:rPr>
        <w:t xml:space="preserve"> </w:t>
      </w:r>
      <w:r w:rsidRPr="0001796F">
        <w:rPr>
          <w:vertAlign w:val="subscript"/>
        </w:rPr>
        <w:t>(g)</w:t>
      </w:r>
      <w:r w:rsidRPr="00266B59">
        <w:t xml:space="preserve"> displace at:</w:t>
      </w:r>
    </w:p>
    <w:p w:rsidR="00DF2560" w:rsidRPr="00266B59" w:rsidRDefault="00DF2560" w:rsidP="00DF2560">
      <w:pPr>
        <w:ind w:left="864" w:hanging="432"/>
      </w:pPr>
      <w:r>
        <w:t>a</w:t>
      </w:r>
      <w:r w:rsidRPr="00266B59">
        <w:t>.</w:t>
      </w:r>
      <w:r w:rsidRPr="00266B59">
        <w:tab/>
        <w:t>at STP</w:t>
      </w:r>
    </w:p>
    <w:p w:rsidR="004F7E54" w:rsidRDefault="004F7E54" w:rsidP="004F7E54">
      <w:r>
        <w:t>/2</w:t>
      </w:r>
      <w:r>
        <w:tab/>
      </w:r>
      <w:r w:rsidRPr="005D79A6">
        <w:rPr>
          <w:position w:val="-30"/>
        </w:rPr>
        <w:object w:dxaOrig="3000" w:dyaOrig="680">
          <v:shape id="_x0000_i1028" type="#_x0000_t75" style="width:150.8pt;height:33.6pt" o:ole="">
            <v:imagedata r:id="rId25" o:title=""/>
          </v:shape>
          <o:OLEObject Type="Embed" ProgID="Equation.DSMT4" ShapeID="_x0000_i1028" DrawAspect="Content" ObjectID="_1526110588" r:id="rId26"/>
        </w:object>
      </w:r>
    </w:p>
    <w:p w:rsidR="00DF2560" w:rsidRPr="00266B59" w:rsidRDefault="00DF2560" w:rsidP="00DF2560">
      <w:pPr>
        <w:ind w:left="864" w:hanging="432"/>
      </w:pPr>
      <w:r>
        <w:t>b</w:t>
      </w:r>
      <w:r w:rsidRPr="00266B59">
        <w:t>.</w:t>
      </w:r>
      <w:r w:rsidRPr="00266B59">
        <w:tab/>
        <w:t>at SATP?</w:t>
      </w:r>
    </w:p>
    <w:p w:rsidR="004F7E54" w:rsidRDefault="004F7E54" w:rsidP="004F7E54">
      <w:r>
        <w:t>/2</w:t>
      </w:r>
      <w:r>
        <w:tab/>
      </w:r>
      <w:r w:rsidRPr="005D79A6">
        <w:rPr>
          <w:position w:val="-30"/>
        </w:rPr>
        <w:object w:dxaOrig="3000" w:dyaOrig="680">
          <v:shape id="_x0000_i1029" type="#_x0000_t75" style="width:150.8pt;height:33.6pt" o:ole="">
            <v:imagedata r:id="rId27" o:title=""/>
          </v:shape>
          <o:OLEObject Type="Embed" ProgID="Equation.DSMT4" ShapeID="_x0000_i1029" DrawAspect="Content" ObjectID="_1526110589" r:id="rId28"/>
        </w:object>
      </w:r>
    </w:p>
    <w:p w:rsidR="00DF2560" w:rsidRPr="00266B59" w:rsidRDefault="00DF2560" w:rsidP="00DF2560">
      <w:pPr>
        <w:ind w:left="432" w:hanging="432"/>
      </w:pPr>
    </w:p>
    <w:p w:rsidR="00DF2560" w:rsidRPr="00266B59" w:rsidRDefault="00DF2560" w:rsidP="00DF2560">
      <w:pPr>
        <w:ind w:left="432" w:hanging="432"/>
      </w:pPr>
      <w:r w:rsidRPr="00266B59">
        <w:t>23.</w:t>
      </w:r>
      <w:r w:rsidRPr="00266B59">
        <w:tab/>
        <w:t>What are the two major differences between an ideal gas and a real gas?</w:t>
      </w:r>
    </w:p>
    <w:p w:rsidR="00DF2560" w:rsidRDefault="00DF2560" w:rsidP="00DF2560">
      <w:pPr>
        <w:ind w:left="432" w:hanging="432"/>
      </w:pPr>
    </w:p>
    <w:p w:rsidR="004F7E54" w:rsidRPr="004F7E54" w:rsidRDefault="004F7E54" w:rsidP="00DF2560">
      <w:pPr>
        <w:ind w:left="432" w:hanging="432"/>
        <w:rPr>
          <w:b/>
        </w:rPr>
      </w:pPr>
      <w:r>
        <w:t>/2</w:t>
      </w:r>
      <w:r>
        <w:tab/>
      </w:r>
      <w:r w:rsidRPr="004F7E54">
        <w:rPr>
          <w:b/>
        </w:rPr>
        <w:t>1.  Ideal gases do not phase change into liquids.</w:t>
      </w:r>
    </w:p>
    <w:p w:rsidR="004F7E54" w:rsidRPr="004F7E54" w:rsidRDefault="004F7E54" w:rsidP="004F7E54">
      <w:pPr>
        <w:ind w:left="432" w:right="-720" w:hanging="432"/>
        <w:rPr>
          <w:b/>
        </w:rPr>
      </w:pPr>
      <w:r w:rsidRPr="004F7E54">
        <w:rPr>
          <w:b/>
        </w:rPr>
        <w:tab/>
        <w:t>2.</w:t>
      </w:r>
      <w:r w:rsidRPr="004F7E54">
        <w:rPr>
          <w:b/>
        </w:rPr>
        <w:tab/>
        <w:t>Real gases have intermolecular forces between the molecules that change their properties.</w:t>
      </w:r>
    </w:p>
    <w:p w:rsidR="00DF2560" w:rsidRDefault="00DF2560" w:rsidP="00DF2560">
      <w:pPr>
        <w:ind w:left="432" w:hanging="432"/>
      </w:pPr>
    </w:p>
    <w:p w:rsidR="00DF2560" w:rsidRPr="00266B59" w:rsidRDefault="00DF2560" w:rsidP="00DF2560">
      <w:pPr>
        <w:ind w:left="432" w:right="720" w:hanging="432"/>
      </w:pPr>
      <w:r w:rsidRPr="00266B59">
        <w:t>24.</w:t>
      </w:r>
      <w:r w:rsidRPr="00266B59">
        <w:tab/>
        <w:t xml:space="preserve">What is the ideal gas law?  Show how this law becomes </w:t>
      </w:r>
      <w:r>
        <w:t xml:space="preserve">(a) </w:t>
      </w:r>
      <w:r w:rsidRPr="00266B59">
        <w:t xml:space="preserve">the combined gas law, </w:t>
      </w:r>
      <w:r>
        <w:t xml:space="preserve">(b) </w:t>
      </w:r>
      <w:r w:rsidRPr="00266B59">
        <w:t xml:space="preserve">Boyle's law and </w:t>
      </w:r>
      <w:r>
        <w:t xml:space="preserve">(c) </w:t>
      </w:r>
      <w:r w:rsidRPr="00266B59">
        <w:t>Charles' law.</w:t>
      </w:r>
    </w:p>
    <w:p w:rsidR="00DF2560" w:rsidRDefault="00DF2560" w:rsidP="00DF2560">
      <w:pPr>
        <w:ind w:left="432" w:hanging="432"/>
      </w:pPr>
    </w:p>
    <w:p w:rsidR="004F7E54" w:rsidRDefault="004F7E54" w:rsidP="00DF2560">
      <w:pPr>
        <w:ind w:left="432" w:hanging="432"/>
      </w:pPr>
      <w:r>
        <w:t>/4</w:t>
      </w:r>
      <w:r>
        <w:tab/>
        <w:t xml:space="preserve">The ideal gas </w:t>
      </w:r>
      <w:r w:rsidR="00B226C1">
        <w:t xml:space="preserve">law is PV = </w:t>
      </w:r>
      <w:proofErr w:type="spellStart"/>
      <w:r w:rsidR="00B226C1">
        <w:t>nRT</w:t>
      </w:r>
      <w:proofErr w:type="spellEnd"/>
    </w:p>
    <w:p w:rsidR="00B226C1" w:rsidRDefault="00B226C1" w:rsidP="00DF2560">
      <w:pPr>
        <w:ind w:left="432" w:hanging="432"/>
      </w:pPr>
    </w:p>
    <w:p w:rsidR="00B226C1" w:rsidRDefault="00B226C1" w:rsidP="00DF2560">
      <w:pPr>
        <w:ind w:left="432" w:hanging="432"/>
      </w:pPr>
      <w:r>
        <w:tab/>
        <w:t>For the combined gas law the amount of gas (n) remains constant.</w:t>
      </w:r>
    </w:p>
    <w:p w:rsidR="00B226C1" w:rsidRDefault="00B226C1" w:rsidP="00DF2560">
      <w:pPr>
        <w:ind w:left="432" w:hanging="432"/>
      </w:pPr>
      <w:r>
        <w:tab/>
      </w:r>
      <w:r>
        <w:tab/>
      </w:r>
      <w:r w:rsidRPr="00B226C1">
        <w:rPr>
          <w:position w:val="-60"/>
        </w:rPr>
        <w:object w:dxaOrig="2000" w:dyaOrig="1320">
          <v:shape id="_x0000_i1030" type="#_x0000_t75" style="width:100.4pt;height:65.6pt" o:ole="">
            <v:imagedata r:id="rId29" o:title=""/>
          </v:shape>
          <o:OLEObject Type="Embed" ProgID="Equation.DSMT4" ShapeID="_x0000_i1030" DrawAspect="Content" ObjectID="_1526110590" r:id="rId30"/>
        </w:object>
      </w:r>
    </w:p>
    <w:p w:rsidR="00B226C1" w:rsidRPr="00266B59" w:rsidRDefault="00B226C1" w:rsidP="00DF2560">
      <w:pPr>
        <w:ind w:left="432" w:hanging="432"/>
      </w:pPr>
    </w:p>
    <w:p w:rsidR="00B226C1" w:rsidRDefault="00B226C1" w:rsidP="00B226C1">
      <w:pPr>
        <w:ind w:left="432" w:hanging="432"/>
      </w:pPr>
      <w:r>
        <w:tab/>
        <w:t>For Boyle’s Law the amount of gas (n) and the temperature (T) remain constant.</w:t>
      </w:r>
    </w:p>
    <w:p w:rsidR="00B226C1" w:rsidRDefault="00B226C1" w:rsidP="00B226C1">
      <w:pPr>
        <w:ind w:left="432" w:hanging="432"/>
      </w:pPr>
      <w:r>
        <w:tab/>
      </w:r>
      <w:r>
        <w:tab/>
      </w:r>
      <w:r w:rsidRPr="00B226C1">
        <w:rPr>
          <w:position w:val="-28"/>
        </w:rPr>
        <w:object w:dxaOrig="2120" w:dyaOrig="680">
          <v:shape id="_x0000_i1031" type="#_x0000_t75" style="width:105.6pt;height:33.6pt" o:ole="">
            <v:imagedata r:id="rId31" o:title=""/>
          </v:shape>
          <o:OLEObject Type="Embed" ProgID="Equation.DSMT4" ShapeID="_x0000_i1031" DrawAspect="Content" ObjectID="_1526110591" r:id="rId32"/>
        </w:object>
      </w:r>
    </w:p>
    <w:p w:rsidR="00DF2560" w:rsidRPr="00266B59" w:rsidRDefault="00DF2560" w:rsidP="00DF2560">
      <w:pPr>
        <w:ind w:left="432" w:hanging="432"/>
      </w:pPr>
    </w:p>
    <w:p w:rsidR="00B226C1" w:rsidRDefault="00B226C1" w:rsidP="00B226C1">
      <w:pPr>
        <w:ind w:left="432" w:hanging="432"/>
      </w:pPr>
      <w:r>
        <w:tab/>
        <w:t xml:space="preserve">For </w:t>
      </w:r>
      <w:r w:rsidR="00976BC7">
        <w:t>Charles’</w:t>
      </w:r>
      <w:r>
        <w:t xml:space="preserve"> law the amount of gas (n) </w:t>
      </w:r>
      <w:r w:rsidR="00976BC7">
        <w:t xml:space="preserve">and the pressure (P) </w:t>
      </w:r>
      <w:r>
        <w:t>remain constant.</w:t>
      </w:r>
    </w:p>
    <w:p w:rsidR="00907E33" w:rsidRDefault="00B226C1" w:rsidP="00976BC7">
      <w:pPr>
        <w:ind w:left="432" w:hanging="432"/>
        <w:rPr>
          <w:snapToGrid w:val="0"/>
        </w:rPr>
      </w:pPr>
      <w:r>
        <w:tab/>
      </w:r>
      <w:r>
        <w:tab/>
      </w:r>
      <w:r w:rsidRPr="00B226C1">
        <w:rPr>
          <w:position w:val="-60"/>
        </w:rPr>
        <w:object w:dxaOrig="1920" w:dyaOrig="1320">
          <v:shape id="_x0000_i1032" type="#_x0000_t75" style="width:96pt;height:65.6pt" o:ole="">
            <v:imagedata r:id="rId33" o:title=""/>
          </v:shape>
          <o:OLEObject Type="Embed" ProgID="Equation.DSMT4" ShapeID="_x0000_i1032" DrawAspect="Content" ObjectID="_1526110592" r:id="rId34"/>
        </w:object>
      </w:r>
    </w:p>
    <w:sectPr w:rsidR="00907E33" w:rsidSect="004F746C">
      <w:footerReference w:type="default" r:id="rId35"/>
      <w:pgSz w:w="12240" w:h="15840" w:code="1"/>
      <w:pgMar w:top="1008"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4595B" w:rsidRDefault="00E4595B">
      <w:r>
        <w:separator/>
      </w:r>
    </w:p>
  </w:endnote>
  <w:endnote w:type="continuationSeparator" w:id="0">
    <w:p w:rsidR="00E4595B" w:rsidRDefault="00E4595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30CA3" w:rsidRDefault="004F746C">
    <w:pPr>
      <w:pStyle w:val="Footer"/>
    </w:pPr>
    <w:r>
      <w:rPr>
        <w:sz w:val="18"/>
      </w:rPr>
      <w:t xml:space="preserve">Dr. Ron Licht  </w:t>
    </w:r>
    <w:r>
      <w:rPr>
        <w:noProof/>
        <w:sz w:val="18"/>
      </w:rPr>
      <w:drawing>
        <wp:inline distT="0" distB="0" distL="0" distR="0" wp14:anchorId="38B8634A" wp14:editId="14C5D764">
          <wp:extent cx="838200" cy="298450"/>
          <wp:effectExtent l="0" t="0" r="0" b="6350"/>
          <wp:docPr id="1" name="Picture 1"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8450"/>
                  </a:xfrm>
                  <a:prstGeom prst="rect">
                    <a:avLst/>
                  </a:prstGeom>
                  <a:noFill/>
                  <a:ln>
                    <a:noFill/>
                  </a:ln>
                </pic:spPr>
              </pic:pic>
            </a:graphicData>
          </a:graphic>
        </wp:inline>
      </w:drawing>
    </w:r>
    <w:r>
      <w:rPr>
        <w:sz w:val="18"/>
      </w:rPr>
      <w:t xml:space="preserve"> </w:t>
    </w:r>
    <w:r w:rsidR="00B30CA3">
      <w:tab/>
    </w:r>
    <w:r w:rsidR="00DF2560">
      <w:t>30</w:t>
    </w:r>
    <w:r w:rsidR="00B30CA3">
      <w:t xml:space="preserve"> - </w:t>
    </w:r>
    <w:r w:rsidR="00B30CA3">
      <w:rPr>
        <w:rStyle w:val="PageNumber"/>
      </w:rPr>
      <w:fldChar w:fldCharType="begin"/>
    </w:r>
    <w:r w:rsidR="00B30CA3">
      <w:rPr>
        <w:rStyle w:val="PageNumber"/>
      </w:rPr>
      <w:instrText xml:space="preserve"> PAGE </w:instrText>
    </w:r>
    <w:r w:rsidR="00B30CA3">
      <w:rPr>
        <w:rStyle w:val="PageNumber"/>
      </w:rPr>
      <w:fldChar w:fldCharType="separate"/>
    </w:r>
    <w:r>
      <w:rPr>
        <w:rStyle w:val="PageNumber"/>
        <w:noProof/>
      </w:rPr>
      <w:t>4</w:t>
    </w:r>
    <w:r w:rsidR="00B30CA3">
      <w:rPr>
        <w:rStyle w:val="PageNumber"/>
      </w:rPr>
      <w:fldChar w:fldCharType="end"/>
    </w:r>
    <w:r w:rsidR="00B30CA3">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4595B" w:rsidRDefault="00E4595B">
      <w:r>
        <w:separator/>
      </w:r>
    </w:p>
  </w:footnote>
  <w:footnote w:type="continuationSeparator" w:id="0">
    <w:p w:rsidR="00E4595B" w:rsidRDefault="00E4595B">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5CA47B1"/>
    <w:multiLevelType w:val="singleLevel"/>
    <w:tmpl w:val="0F9AF8FE"/>
    <w:lvl w:ilvl="0">
      <w:start w:val="1"/>
      <w:numFmt w:val="decimal"/>
      <w:lvlText w:val="%1."/>
      <w:legacy w:legacy="1" w:legacySpace="0" w:legacyIndent="432"/>
      <w:lvlJc w:val="left"/>
      <w:pPr>
        <w:ind w:left="432" w:hanging="432"/>
      </w:pPr>
    </w:lvl>
  </w:abstractNum>
  <w:abstractNum w:abstractNumId="3">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4">
    <w:nsid w:val="0F1F57F7"/>
    <w:multiLevelType w:val="hybridMultilevel"/>
    <w:tmpl w:val="E1122D42"/>
    <w:lvl w:ilvl="0" w:tplc="B844887E">
      <w:start w:val="32"/>
      <w:numFmt w:val="decimal"/>
      <w:lvlText w:val="%1."/>
      <w:lvlJc w:val="left"/>
      <w:pPr>
        <w:tabs>
          <w:tab w:val="num" w:pos="570"/>
        </w:tabs>
        <w:ind w:left="570" w:hanging="570"/>
      </w:pPr>
      <w:rPr>
        <w:rFonts w:hint="default"/>
      </w:rPr>
    </w:lvl>
    <w:lvl w:ilvl="1" w:tplc="10090019" w:tentative="1">
      <w:start w:val="1"/>
      <w:numFmt w:val="lowerLetter"/>
      <w:lvlText w:val="%2."/>
      <w:lvlJc w:val="left"/>
      <w:pPr>
        <w:tabs>
          <w:tab w:val="num" w:pos="1080"/>
        </w:tabs>
        <w:ind w:left="1080" w:hanging="360"/>
      </w:pPr>
    </w:lvl>
    <w:lvl w:ilvl="2" w:tplc="1009001B" w:tentative="1">
      <w:start w:val="1"/>
      <w:numFmt w:val="lowerRoman"/>
      <w:lvlText w:val="%3."/>
      <w:lvlJc w:val="right"/>
      <w:pPr>
        <w:tabs>
          <w:tab w:val="num" w:pos="1800"/>
        </w:tabs>
        <w:ind w:left="1800" w:hanging="180"/>
      </w:pPr>
    </w:lvl>
    <w:lvl w:ilvl="3" w:tplc="1009000F" w:tentative="1">
      <w:start w:val="1"/>
      <w:numFmt w:val="decimal"/>
      <w:lvlText w:val="%4."/>
      <w:lvlJc w:val="left"/>
      <w:pPr>
        <w:tabs>
          <w:tab w:val="num" w:pos="2520"/>
        </w:tabs>
        <w:ind w:left="2520" w:hanging="360"/>
      </w:pPr>
    </w:lvl>
    <w:lvl w:ilvl="4" w:tplc="10090019" w:tentative="1">
      <w:start w:val="1"/>
      <w:numFmt w:val="lowerLetter"/>
      <w:lvlText w:val="%5."/>
      <w:lvlJc w:val="left"/>
      <w:pPr>
        <w:tabs>
          <w:tab w:val="num" w:pos="3240"/>
        </w:tabs>
        <w:ind w:left="3240" w:hanging="360"/>
      </w:pPr>
    </w:lvl>
    <w:lvl w:ilvl="5" w:tplc="1009001B" w:tentative="1">
      <w:start w:val="1"/>
      <w:numFmt w:val="lowerRoman"/>
      <w:lvlText w:val="%6."/>
      <w:lvlJc w:val="right"/>
      <w:pPr>
        <w:tabs>
          <w:tab w:val="num" w:pos="3960"/>
        </w:tabs>
        <w:ind w:left="3960" w:hanging="180"/>
      </w:pPr>
    </w:lvl>
    <w:lvl w:ilvl="6" w:tplc="1009000F" w:tentative="1">
      <w:start w:val="1"/>
      <w:numFmt w:val="decimal"/>
      <w:lvlText w:val="%7."/>
      <w:lvlJc w:val="left"/>
      <w:pPr>
        <w:tabs>
          <w:tab w:val="num" w:pos="4680"/>
        </w:tabs>
        <w:ind w:left="4680" w:hanging="360"/>
      </w:pPr>
    </w:lvl>
    <w:lvl w:ilvl="7" w:tplc="10090019" w:tentative="1">
      <w:start w:val="1"/>
      <w:numFmt w:val="lowerLetter"/>
      <w:lvlText w:val="%8."/>
      <w:lvlJc w:val="left"/>
      <w:pPr>
        <w:tabs>
          <w:tab w:val="num" w:pos="5400"/>
        </w:tabs>
        <w:ind w:left="5400" w:hanging="360"/>
      </w:pPr>
    </w:lvl>
    <w:lvl w:ilvl="8" w:tplc="1009001B" w:tentative="1">
      <w:start w:val="1"/>
      <w:numFmt w:val="lowerRoman"/>
      <w:lvlText w:val="%9."/>
      <w:lvlJc w:val="right"/>
      <w:pPr>
        <w:tabs>
          <w:tab w:val="num" w:pos="6120"/>
        </w:tabs>
        <w:ind w:left="6120" w:hanging="180"/>
      </w:pPr>
    </w:lvl>
  </w:abstractNum>
  <w:abstractNum w:abstractNumId="5">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6">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abstractNum w:abstractNumId="7">
    <w:nsid w:val="4029390B"/>
    <w:multiLevelType w:val="hybridMultilevel"/>
    <w:tmpl w:val="389C1684"/>
    <w:lvl w:ilvl="0" w:tplc="1009000F">
      <w:start w:val="1"/>
      <w:numFmt w:val="decimal"/>
      <w:lvlText w:val="%1."/>
      <w:lvlJc w:val="left"/>
      <w:pPr>
        <w:tabs>
          <w:tab w:val="num" w:pos="720"/>
        </w:tabs>
        <w:ind w:left="720" w:hanging="360"/>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abstractNum w:abstractNumId="8">
    <w:nsid w:val="559E666B"/>
    <w:multiLevelType w:val="singleLevel"/>
    <w:tmpl w:val="0F9AF8FE"/>
    <w:lvl w:ilvl="0">
      <w:start w:val="1"/>
      <w:numFmt w:val="decimal"/>
      <w:lvlText w:val="%1."/>
      <w:legacy w:legacy="1" w:legacySpace="0" w:legacyIndent="432"/>
      <w:lvlJc w:val="left"/>
      <w:pPr>
        <w:ind w:left="432" w:hanging="432"/>
      </w:pPr>
    </w:lvl>
  </w:abstractNum>
  <w:abstractNum w:abstractNumId="9">
    <w:nsid w:val="5E5F2EA1"/>
    <w:multiLevelType w:val="hybridMultilevel"/>
    <w:tmpl w:val="48B4ABD6"/>
    <w:lvl w:ilvl="0" w:tplc="0F9AF8FE">
      <w:start w:val="1"/>
      <w:numFmt w:val="decimal"/>
      <w:lvlText w:val="%1."/>
      <w:legacy w:legacy="1" w:legacySpace="0" w:legacyIndent="432"/>
      <w:lvlJc w:val="left"/>
      <w:pPr>
        <w:ind w:left="432" w:hanging="432"/>
      </w:pPr>
    </w:lvl>
    <w:lvl w:ilvl="1" w:tplc="10090019" w:tentative="1">
      <w:start w:val="1"/>
      <w:numFmt w:val="lowerLetter"/>
      <w:lvlText w:val="%2."/>
      <w:lvlJc w:val="left"/>
      <w:pPr>
        <w:tabs>
          <w:tab w:val="num" w:pos="1440"/>
        </w:tabs>
        <w:ind w:left="1440" w:hanging="360"/>
      </w:pPr>
    </w:lvl>
    <w:lvl w:ilvl="2" w:tplc="1009001B" w:tentative="1">
      <w:start w:val="1"/>
      <w:numFmt w:val="lowerRoman"/>
      <w:lvlText w:val="%3."/>
      <w:lvlJc w:val="right"/>
      <w:pPr>
        <w:tabs>
          <w:tab w:val="num" w:pos="2160"/>
        </w:tabs>
        <w:ind w:left="2160" w:hanging="180"/>
      </w:pPr>
    </w:lvl>
    <w:lvl w:ilvl="3" w:tplc="1009000F" w:tentative="1">
      <w:start w:val="1"/>
      <w:numFmt w:val="decimal"/>
      <w:lvlText w:val="%4."/>
      <w:lvlJc w:val="left"/>
      <w:pPr>
        <w:tabs>
          <w:tab w:val="num" w:pos="2880"/>
        </w:tabs>
        <w:ind w:left="2880" w:hanging="360"/>
      </w:pPr>
    </w:lvl>
    <w:lvl w:ilvl="4" w:tplc="10090019" w:tentative="1">
      <w:start w:val="1"/>
      <w:numFmt w:val="lowerLetter"/>
      <w:lvlText w:val="%5."/>
      <w:lvlJc w:val="left"/>
      <w:pPr>
        <w:tabs>
          <w:tab w:val="num" w:pos="3600"/>
        </w:tabs>
        <w:ind w:left="3600" w:hanging="360"/>
      </w:pPr>
    </w:lvl>
    <w:lvl w:ilvl="5" w:tplc="1009001B" w:tentative="1">
      <w:start w:val="1"/>
      <w:numFmt w:val="lowerRoman"/>
      <w:lvlText w:val="%6."/>
      <w:lvlJc w:val="right"/>
      <w:pPr>
        <w:tabs>
          <w:tab w:val="num" w:pos="4320"/>
        </w:tabs>
        <w:ind w:left="4320" w:hanging="180"/>
      </w:pPr>
    </w:lvl>
    <w:lvl w:ilvl="6" w:tplc="1009000F" w:tentative="1">
      <w:start w:val="1"/>
      <w:numFmt w:val="decimal"/>
      <w:lvlText w:val="%7."/>
      <w:lvlJc w:val="left"/>
      <w:pPr>
        <w:tabs>
          <w:tab w:val="num" w:pos="5040"/>
        </w:tabs>
        <w:ind w:left="5040" w:hanging="360"/>
      </w:pPr>
    </w:lvl>
    <w:lvl w:ilvl="7" w:tplc="10090019" w:tentative="1">
      <w:start w:val="1"/>
      <w:numFmt w:val="lowerLetter"/>
      <w:lvlText w:val="%8."/>
      <w:lvlJc w:val="left"/>
      <w:pPr>
        <w:tabs>
          <w:tab w:val="num" w:pos="5760"/>
        </w:tabs>
        <w:ind w:left="5760" w:hanging="360"/>
      </w:pPr>
    </w:lvl>
    <w:lvl w:ilvl="8" w:tplc="1009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6"/>
  </w:num>
  <w:num w:numId="4">
    <w:abstractNumId w:val="5"/>
  </w:num>
  <w:num w:numId="5">
    <w:abstractNumId w:val="3"/>
  </w:num>
  <w:num w:numId="6">
    <w:abstractNumId w:val="2"/>
  </w:num>
  <w:num w:numId="7">
    <w:abstractNumId w:val="8"/>
  </w:num>
  <w:num w:numId="8">
    <w:abstractNumId w:val="7"/>
  </w:num>
  <w:num w:numId="9">
    <w:abstractNumId w:val="4"/>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proofState w:spelling="clean"/>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026AEC"/>
    <w:rsid w:val="00050703"/>
    <w:rsid w:val="000644B4"/>
    <w:rsid w:val="00066031"/>
    <w:rsid w:val="00075EB7"/>
    <w:rsid w:val="00077FB4"/>
    <w:rsid w:val="000E2724"/>
    <w:rsid w:val="0010596E"/>
    <w:rsid w:val="0010663A"/>
    <w:rsid w:val="00116617"/>
    <w:rsid w:val="001266EF"/>
    <w:rsid w:val="00151AD3"/>
    <w:rsid w:val="001A2451"/>
    <w:rsid w:val="001C093E"/>
    <w:rsid w:val="001C09DF"/>
    <w:rsid w:val="001D2584"/>
    <w:rsid w:val="001E2839"/>
    <w:rsid w:val="001F1119"/>
    <w:rsid w:val="001F7DC8"/>
    <w:rsid w:val="002065AA"/>
    <w:rsid w:val="00234A81"/>
    <w:rsid w:val="00250D87"/>
    <w:rsid w:val="00275D0D"/>
    <w:rsid w:val="00362623"/>
    <w:rsid w:val="00380608"/>
    <w:rsid w:val="0038155F"/>
    <w:rsid w:val="00387CAE"/>
    <w:rsid w:val="003A1AE5"/>
    <w:rsid w:val="003A25F6"/>
    <w:rsid w:val="003D3FB3"/>
    <w:rsid w:val="003F5EB7"/>
    <w:rsid w:val="00401498"/>
    <w:rsid w:val="00417A99"/>
    <w:rsid w:val="00446749"/>
    <w:rsid w:val="0045010F"/>
    <w:rsid w:val="00450985"/>
    <w:rsid w:val="004537BE"/>
    <w:rsid w:val="00460964"/>
    <w:rsid w:val="00495BBC"/>
    <w:rsid w:val="004F69B1"/>
    <w:rsid w:val="004F746C"/>
    <w:rsid w:val="004F7E54"/>
    <w:rsid w:val="00504EDF"/>
    <w:rsid w:val="0057367E"/>
    <w:rsid w:val="005C1BE6"/>
    <w:rsid w:val="005D79A6"/>
    <w:rsid w:val="005E7E13"/>
    <w:rsid w:val="005F5B8D"/>
    <w:rsid w:val="00622FA7"/>
    <w:rsid w:val="006439A5"/>
    <w:rsid w:val="00675E9D"/>
    <w:rsid w:val="006B12E0"/>
    <w:rsid w:val="006B3586"/>
    <w:rsid w:val="006B79DD"/>
    <w:rsid w:val="006C1853"/>
    <w:rsid w:val="006C4B91"/>
    <w:rsid w:val="006C7B7B"/>
    <w:rsid w:val="006E51D8"/>
    <w:rsid w:val="0074027C"/>
    <w:rsid w:val="00743BE2"/>
    <w:rsid w:val="00744EC7"/>
    <w:rsid w:val="00760188"/>
    <w:rsid w:val="00761B86"/>
    <w:rsid w:val="007717F7"/>
    <w:rsid w:val="007A7769"/>
    <w:rsid w:val="007D53DF"/>
    <w:rsid w:val="007F46A2"/>
    <w:rsid w:val="00831C7D"/>
    <w:rsid w:val="00844908"/>
    <w:rsid w:val="008504D7"/>
    <w:rsid w:val="008A6FFF"/>
    <w:rsid w:val="008C4AC4"/>
    <w:rsid w:val="008D47B5"/>
    <w:rsid w:val="008F35F1"/>
    <w:rsid w:val="008F5781"/>
    <w:rsid w:val="00900FEE"/>
    <w:rsid w:val="00907E33"/>
    <w:rsid w:val="00920810"/>
    <w:rsid w:val="00943791"/>
    <w:rsid w:val="00976BC7"/>
    <w:rsid w:val="009A06F6"/>
    <w:rsid w:val="009B5242"/>
    <w:rsid w:val="009D16F8"/>
    <w:rsid w:val="009E68DF"/>
    <w:rsid w:val="00A23295"/>
    <w:rsid w:val="00A732C7"/>
    <w:rsid w:val="00AC0712"/>
    <w:rsid w:val="00AE5369"/>
    <w:rsid w:val="00B226C1"/>
    <w:rsid w:val="00B24C45"/>
    <w:rsid w:val="00B30CA3"/>
    <w:rsid w:val="00B354E9"/>
    <w:rsid w:val="00B37D2C"/>
    <w:rsid w:val="00B934DA"/>
    <w:rsid w:val="00BC256A"/>
    <w:rsid w:val="00BC7819"/>
    <w:rsid w:val="00C13933"/>
    <w:rsid w:val="00C153CA"/>
    <w:rsid w:val="00C20DC6"/>
    <w:rsid w:val="00C40AD5"/>
    <w:rsid w:val="00C42CE6"/>
    <w:rsid w:val="00C53966"/>
    <w:rsid w:val="00C807E5"/>
    <w:rsid w:val="00C96322"/>
    <w:rsid w:val="00CD4354"/>
    <w:rsid w:val="00CE32C3"/>
    <w:rsid w:val="00D054AA"/>
    <w:rsid w:val="00D33035"/>
    <w:rsid w:val="00D63008"/>
    <w:rsid w:val="00D67859"/>
    <w:rsid w:val="00DF2560"/>
    <w:rsid w:val="00E061D3"/>
    <w:rsid w:val="00E43358"/>
    <w:rsid w:val="00E4595B"/>
    <w:rsid w:val="00E55CC8"/>
    <w:rsid w:val="00E90C50"/>
    <w:rsid w:val="00EB00AB"/>
    <w:rsid w:val="00EB4754"/>
    <w:rsid w:val="00EB69FC"/>
    <w:rsid w:val="00F005D3"/>
    <w:rsid w:val="00F10369"/>
    <w:rsid w:val="00F10D6A"/>
    <w:rsid w:val="00F21813"/>
    <w:rsid w:val="00F229E3"/>
    <w:rsid w:val="00F25070"/>
    <w:rsid w:val="00F26809"/>
    <w:rsid w:val="00F45642"/>
    <w:rsid w:val="00F669BE"/>
    <w:rsid w:val="00F83FE9"/>
    <w:rsid w:val="00FC34C4"/>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235"/>
    <o:shapelayout v:ext="edit">
      <o:idmap v:ext="edit" data="1"/>
      <o:rules v:ext="edit">
        <o:r id="V:Rule1" type="arc" idref="#_x0000_s1225"/>
        <o:r id="V:Rule2" type="arc" idref="#_x0000_s1229"/>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3FB3"/>
    <w:rPr>
      <w:sz w:val="24"/>
    </w:rPr>
  </w:style>
  <w:style w:type="paragraph" w:styleId="Heading1">
    <w:name w:val="heading 1"/>
    <w:basedOn w:val="Normal"/>
    <w:next w:val="Normal"/>
    <w:qFormat/>
    <w:rsid w:val="00C807E5"/>
    <w:pPr>
      <w:keepNext/>
      <w:numPr>
        <w:numId w:val="3"/>
      </w:numPr>
      <w:tabs>
        <w:tab w:val="clear" w:pos="720"/>
      </w:tabs>
      <w:spacing w:after="240"/>
      <w:ind w:left="864" w:hanging="864"/>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151AD3"/>
    <w:rPr>
      <w:color w:val="0000FF"/>
      <w:u w:val="single"/>
    </w:rPr>
  </w:style>
  <w:style w:type="character" w:styleId="FollowedHyperlink">
    <w:name w:val="FollowedHyperlink"/>
    <w:basedOn w:val="DefaultParagraphFont"/>
    <w:rsid w:val="00B37D2C"/>
    <w:rPr>
      <w:color w:val="800080"/>
      <w:u w:val="single"/>
    </w:rPr>
  </w:style>
  <w:style w:type="paragraph" w:styleId="BalloonText">
    <w:name w:val="Balloon Text"/>
    <w:basedOn w:val="Normal"/>
    <w:link w:val="BalloonTextChar"/>
    <w:rsid w:val="002065AA"/>
    <w:rPr>
      <w:rFonts w:ascii="Tahoma" w:hAnsi="Tahoma" w:cs="Tahoma"/>
      <w:sz w:val="16"/>
      <w:szCs w:val="16"/>
    </w:rPr>
  </w:style>
  <w:style w:type="character" w:customStyle="1" w:styleId="BalloonTextChar">
    <w:name w:val="Balloon Text Char"/>
    <w:basedOn w:val="DefaultParagraphFont"/>
    <w:link w:val="BalloonText"/>
    <w:rsid w:val="002065AA"/>
    <w:rPr>
      <w:rFonts w:ascii="Tahoma" w:hAnsi="Tahoma" w:cs="Tahoma"/>
      <w:sz w:val="16"/>
      <w:szCs w:val="16"/>
    </w:rPr>
  </w:style>
  <w:style w:type="character" w:styleId="PlaceholderText">
    <w:name w:val="Placeholder Text"/>
    <w:basedOn w:val="DefaultParagraphFont"/>
    <w:uiPriority w:val="99"/>
    <w:semiHidden/>
    <w:rsid w:val="007A7769"/>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3FB3"/>
    <w:rPr>
      <w:sz w:val="24"/>
    </w:rPr>
  </w:style>
  <w:style w:type="paragraph" w:styleId="Heading1">
    <w:name w:val="heading 1"/>
    <w:basedOn w:val="Normal"/>
    <w:next w:val="Normal"/>
    <w:qFormat/>
    <w:rsid w:val="00C807E5"/>
    <w:pPr>
      <w:keepNext/>
      <w:numPr>
        <w:numId w:val="3"/>
      </w:numPr>
      <w:tabs>
        <w:tab w:val="clear" w:pos="720"/>
      </w:tabs>
      <w:spacing w:after="240"/>
      <w:ind w:left="864" w:hanging="864"/>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character" w:styleId="Hyperlink">
    <w:name w:val="Hyperlink"/>
    <w:basedOn w:val="DefaultParagraphFont"/>
    <w:rsid w:val="00151AD3"/>
    <w:rPr>
      <w:color w:val="0000FF"/>
      <w:u w:val="single"/>
    </w:rPr>
  </w:style>
  <w:style w:type="character" w:styleId="FollowedHyperlink">
    <w:name w:val="FollowedHyperlink"/>
    <w:basedOn w:val="DefaultParagraphFont"/>
    <w:rsid w:val="00B37D2C"/>
    <w:rPr>
      <w:color w:val="800080"/>
      <w:u w:val="single"/>
    </w:rPr>
  </w:style>
  <w:style w:type="paragraph" w:styleId="BalloonText">
    <w:name w:val="Balloon Text"/>
    <w:basedOn w:val="Normal"/>
    <w:link w:val="BalloonTextChar"/>
    <w:rsid w:val="002065AA"/>
    <w:rPr>
      <w:rFonts w:ascii="Tahoma" w:hAnsi="Tahoma" w:cs="Tahoma"/>
      <w:sz w:val="16"/>
      <w:szCs w:val="16"/>
    </w:rPr>
  </w:style>
  <w:style w:type="character" w:customStyle="1" w:styleId="BalloonTextChar">
    <w:name w:val="Balloon Text Char"/>
    <w:basedOn w:val="DefaultParagraphFont"/>
    <w:link w:val="BalloonText"/>
    <w:rsid w:val="002065AA"/>
    <w:rPr>
      <w:rFonts w:ascii="Tahoma" w:hAnsi="Tahoma" w:cs="Tahoma"/>
      <w:sz w:val="16"/>
      <w:szCs w:val="16"/>
    </w:rPr>
  </w:style>
  <w:style w:type="character" w:styleId="PlaceholderText">
    <w:name w:val="Placeholder Text"/>
    <w:basedOn w:val="DefaultParagraphFont"/>
    <w:uiPriority w:val="99"/>
    <w:semiHidden/>
    <w:rsid w:val="007A776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1.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footer" Target="footer1.xml"/></Relationships>
</file>

<file path=word/_rels/footer1.xml.rels><?xml version="1.0" encoding="UTF-8" standalone="yes"?>
<Relationships xmlns="http://schemas.openxmlformats.org/package/2006/relationships"><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87293E-A198-47CD-9C02-607D70FD181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860</Words>
  <Characters>4908</Characters>
  <Application>Microsoft Office Word</Application>
  <DocSecurity>0</DocSecurity>
  <Lines>40</Lines>
  <Paragraphs>11</Paragraphs>
  <ScaleCrop>false</ScaleCrop>
  <HeadingPairs>
    <vt:vector size="2" baseType="variant">
      <vt:variant>
        <vt:lpstr>Title</vt:lpstr>
      </vt:variant>
      <vt:variant>
        <vt:i4>1</vt:i4>
      </vt:variant>
    </vt:vector>
  </HeadingPairs>
  <TitlesOfParts>
    <vt:vector size="1" baseType="lpstr">
      <vt:lpstr>Chemistry 20</vt:lpstr>
    </vt:vector>
  </TitlesOfParts>
  <Company>Calgary Board of Education</Company>
  <LinksUpToDate>false</LinksUpToDate>
  <CharactersWithSpaces>57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20</dc:title>
  <dc:creator>Ron Licht</dc:creator>
  <cp:lastModifiedBy>Ron H Licht</cp:lastModifiedBy>
  <cp:revision>9</cp:revision>
  <cp:lastPrinted>2016-05-30T16:48:00Z</cp:lastPrinted>
  <dcterms:created xsi:type="dcterms:W3CDTF">2010-11-23T15:09:00Z</dcterms:created>
  <dcterms:modified xsi:type="dcterms:W3CDTF">2016-05-30T16: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